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1D5E7A" w14:textId="77777777" w:rsidR="0009138D" w:rsidRDefault="0009138D" w:rsidP="00426A61">
      <w:pPr>
        <w:jc w:val="center"/>
        <w:rPr>
          <w:rFonts w:ascii="黑体" w:eastAsia="黑体" w:hAnsi="宋体"/>
          <w:b/>
          <w:sz w:val="70"/>
          <w:szCs w:val="70"/>
        </w:rPr>
      </w:pPr>
      <w:bookmarkStart w:id="0" w:name="_Hlk72883559"/>
      <w:bookmarkEnd w:id="0"/>
      <w:r>
        <w:rPr>
          <w:noProof/>
        </w:rPr>
        <w:drawing>
          <wp:inline distT="0" distB="0" distL="0" distR="0" wp14:anchorId="27340B4E" wp14:editId="12A28475">
            <wp:extent cx="1159400" cy="1159400"/>
            <wp:effectExtent l="0" t="0" r="3175" b="3175"/>
            <wp:docPr id="103" name="图片 103" descr="图片包含 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图片包含 图表&#10;&#10;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61813" cy="1161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BE4A41" w14:textId="77777777" w:rsidR="0009138D" w:rsidRPr="005A63D1" w:rsidRDefault="0009138D" w:rsidP="00426A61">
      <w:pPr>
        <w:rPr>
          <w:rFonts w:ascii="黑体" w:eastAsia="黑体" w:hAnsi="宋体"/>
          <w:b/>
          <w:sz w:val="48"/>
          <w:szCs w:val="70"/>
        </w:rPr>
      </w:pPr>
      <w:r>
        <w:rPr>
          <w:rFonts w:hint="eastAsia"/>
          <w:noProof/>
        </w:rPr>
        <w:drawing>
          <wp:anchor distT="0" distB="0" distL="114300" distR="114300" simplePos="0" relativeHeight="251659264" behindDoc="1" locked="0" layoutInCell="1" allowOverlap="1" wp14:anchorId="7FC03D2A" wp14:editId="0CF76B19">
            <wp:simplePos x="0" y="0"/>
            <wp:positionH relativeFrom="column">
              <wp:posOffset>1504702</wp:posOffset>
            </wp:positionH>
            <wp:positionV relativeFrom="paragraph">
              <wp:posOffset>203697</wp:posOffset>
            </wp:positionV>
            <wp:extent cx="2261870" cy="552450"/>
            <wp:effectExtent l="0" t="0" r="5080" b="0"/>
            <wp:wrapSquare wrapText="bothSides"/>
            <wp:docPr id="104" name="图片 104" descr="卡通人物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卡通人物&#10;&#10;低可信度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187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8339AF3" w14:textId="77777777" w:rsidR="0009138D" w:rsidRDefault="0009138D" w:rsidP="00426A61">
      <w:pPr>
        <w:jc w:val="center"/>
        <w:rPr>
          <w:rFonts w:eastAsia="黑体"/>
          <w:color w:val="000000"/>
          <w:sz w:val="52"/>
          <w:szCs w:val="52"/>
        </w:rPr>
      </w:pPr>
    </w:p>
    <w:p w14:paraId="3ECC0F27" w14:textId="77777777" w:rsidR="0009138D" w:rsidRDefault="0009138D" w:rsidP="00426A61">
      <w:pPr>
        <w:jc w:val="center"/>
        <w:rPr>
          <w:rFonts w:eastAsia="黑体"/>
          <w:color w:val="000000"/>
          <w:sz w:val="52"/>
          <w:szCs w:val="52"/>
        </w:rPr>
      </w:pPr>
    </w:p>
    <w:p w14:paraId="356E31D2" w14:textId="77777777" w:rsidR="0009138D" w:rsidRDefault="0009138D" w:rsidP="00426A61">
      <w:pPr>
        <w:jc w:val="center"/>
        <w:rPr>
          <w:rFonts w:eastAsia="黑体"/>
          <w:color w:val="000000"/>
          <w:sz w:val="52"/>
          <w:szCs w:val="52"/>
        </w:rPr>
      </w:pPr>
    </w:p>
    <w:p w14:paraId="5F7A1948" w14:textId="77777777" w:rsidR="0009138D" w:rsidRPr="00E429F2" w:rsidRDefault="0009138D" w:rsidP="00426A61">
      <w:pPr>
        <w:jc w:val="center"/>
        <w:rPr>
          <w:rFonts w:eastAsia="黑体"/>
          <w:b/>
          <w:bCs/>
          <w:color w:val="000000"/>
          <w:sz w:val="52"/>
          <w:szCs w:val="52"/>
        </w:rPr>
      </w:pPr>
      <w:r w:rsidRPr="00E429F2">
        <w:rPr>
          <w:rFonts w:eastAsia="黑体" w:hint="eastAsia"/>
          <w:b/>
          <w:bCs/>
          <w:color w:val="000000"/>
          <w:sz w:val="52"/>
          <w:szCs w:val="52"/>
        </w:rPr>
        <w:t>数字化设计与制造</w:t>
      </w:r>
      <w:r>
        <w:rPr>
          <w:rFonts w:eastAsia="黑体" w:hint="eastAsia"/>
          <w:b/>
          <w:bCs/>
          <w:color w:val="000000"/>
          <w:sz w:val="52"/>
          <w:szCs w:val="52"/>
        </w:rPr>
        <w:t>大作业</w:t>
      </w:r>
    </w:p>
    <w:p w14:paraId="6A28D0BF" w14:textId="77777777" w:rsidR="0009138D" w:rsidRDefault="0009138D" w:rsidP="00426A61"/>
    <w:p w14:paraId="3ADD1750" w14:textId="77777777" w:rsidR="0009138D" w:rsidRDefault="0009138D" w:rsidP="00426A61"/>
    <w:p w14:paraId="4ED42F6E" w14:textId="77777777" w:rsidR="0009138D" w:rsidRDefault="0009138D" w:rsidP="0009138D"/>
    <w:p w14:paraId="3D2C60DC" w14:textId="77777777" w:rsidR="0009138D" w:rsidRDefault="0009138D" w:rsidP="0009138D">
      <w:pPr>
        <w:tabs>
          <w:tab w:val="left" w:pos="3731"/>
        </w:tabs>
      </w:pPr>
    </w:p>
    <w:p w14:paraId="6A8C9FDA" w14:textId="77777777" w:rsidR="0009138D" w:rsidRDefault="0009138D" w:rsidP="0009138D"/>
    <w:p w14:paraId="2FDD566C" w14:textId="77777777" w:rsidR="0009138D" w:rsidRDefault="0009138D" w:rsidP="0009138D"/>
    <w:p w14:paraId="59493A1C" w14:textId="77777777" w:rsidR="0009138D" w:rsidRDefault="0009138D" w:rsidP="0009138D"/>
    <w:p w14:paraId="69472BF2" w14:textId="77777777" w:rsidR="0009138D" w:rsidRDefault="0009138D" w:rsidP="0009138D"/>
    <w:p w14:paraId="6A6DD2B4" w14:textId="77777777" w:rsidR="0009138D" w:rsidRDefault="0009138D" w:rsidP="0009138D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7"/>
        <w:gridCol w:w="5250"/>
      </w:tblGrid>
      <w:tr w:rsidR="0009138D" w:rsidRPr="0081036A" w14:paraId="0B337EC9" w14:textId="77777777" w:rsidTr="00E06650">
        <w:trPr>
          <w:jc w:val="center"/>
        </w:trPr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23943E5" w14:textId="77777777" w:rsidR="0009138D" w:rsidRPr="0081036A" w:rsidRDefault="0009138D" w:rsidP="00E06650">
            <w:pPr>
              <w:tabs>
                <w:tab w:val="left" w:pos="7560"/>
                <w:tab w:val="left" w:pos="7740"/>
              </w:tabs>
              <w:jc w:val="center"/>
              <w:rPr>
                <w:rFonts w:ascii="黑体" w:eastAsia="黑体" w:hAnsi="黑体"/>
                <w:b/>
                <w:sz w:val="28"/>
                <w:szCs w:val="28"/>
              </w:rPr>
            </w:pPr>
            <w:r w:rsidRPr="0081036A">
              <w:rPr>
                <w:rFonts w:ascii="黑体" w:eastAsia="黑体" w:hAnsi="宋体" w:hint="eastAsia"/>
                <w:b/>
                <w:sz w:val="28"/>
                <w:szCs w:val="28"/>
              </w:rPr>
              <w:t>学    院</w:t>
            </w:r>
          </w:p>
        </w:tc>
        <w:tc>
          <w:tcPr>
            <w:tcW w:w="525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9EE6F60" w14:textId="77777777" w:rsidR="0009138D" w:rsidRPr="00655DCC" w:rsidRDefault="0009138D" w:rsidP="00E06650">
            <w:pPr>
              <w:tabs>
                <w:tab w:val="left" w:pos="7560"/>
                <w:tab w:val="left" w:pos="7740"/>
              </w:tabs>
              <w:jc w:val="center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精工书院</w:t>
            </w:r>
          </w:p>
        </w:tc>
      </w:tr>
      <w:tr w:rsidR="0009138D" w:rsidRPr="0081036A" w14:paraId="74EC3459" w14:textId="77777777" w:rsidTr="00E06650">
        <w:trPr>
          <w:jc w:val="center"/>
        </w:trPr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1938E61" w14:textId="77777777" w:rsidR="0009138D" w:rsidRPr="0081036A" w:rsidRDefault="0009138D" w:rsidP="00E06650">
            <w:pPr>
              <w:tabs>
                <w:tab w:val="left" w:pos="7560"/>
                <w:tab w:val="left" w:pos="7740"/>
              </w:tabs>
              <w:jc w:val="center"/>
              <w:rPr>
                <w:rFonts w:ascii="黑体" w:eastAsia="黑体" w:hAnsi="黑体"/>
                <w:b/>
                <w:sz w:val="28"/>
                <w:szCs w:val="28"/>
              </w:rPr>
            </w:pPr>
            <w:r w:rsidRPr="0081036A">
              <w:rPr>
                <w:rFonts w:ascii="黑体" w:eastAsia="黑体" w:hAnsi="宋体" w:hint="eastAsia"/>
                <w:b/>
                <w:sz w:val="28"/>
                <w:szCs w:val="28"/>
              </w:rPr>
              <w:t>班    级</w:t>
            </w:r>
          </w:p>
        </w:tc>
        <w:tc>
          <w:tcPr>
            <w:tcW w:w="525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4CA0345" w14:textId="77777777" w:rsidR="0009138D" w:rsidRPr="00655DCC" w:rsidRDefault="0009138D" w:rsidP="00E06650">
            <w:pPr>
              <w:tabs>
                <w:tab w:val="left" w:pos="7560"/>
                <w:tab w:val="left" w:pos="7740"/>
              </w:tabs>
              <w:jc w:val="center"/>
              <w:rPr>
                <w:rFonts w:ascii="楷体" w:eastAsia="楷体" w:hAnsi="楷体"/>
                <w:sz w:val="28"/>
                <w:szCs w:val="28"/>
              </w:rPr>
            </w:pPr>
            <w:r>
              <w:rPr>
                <w:rFonts w:ascii="楷体" w:eastAsia="楷体" w:hAnsi="楷体"/>
                <w:sz w:val="28"/>
                <w:szCs w:val="28"/>
              </w:rPr>
              <w:t>03321901</w:t>
            </w:r>
          </w:p>
        </w:tc>
      </w:tr>
      <w:tr w:rsidR="0009138D" w:rsidRPr="0081036A" w14:paraId="7E64FE14" w14:textId="77777777" w:rsidTr="00E06650">
        <w:trPr>
          <w:jc w:val="center"/>
        </w:trPr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4A122B6" w14:textId="77777777" w:rsidR="0009138D" w:rsidRPr="0081036A" w:rsidRDefault="0009138D" w:rsidP="00E06650">
            <w:pPr>
              <w:tabs>
                <w:tab w:val="left" w:pos="7560"/>
                <w:tab w:val="left" w:pos="7740"/>
              </w:tabs>
              <w:jc w:val="center"/>
              <w:rPr>
                <w:rFonts w:ascii="黑体" w:eastAsia="黑体" w:hAnsi="黑体"/>
                <w:b/>
                <w:sz w:val="28"/>
                <w:szCs w:val="28"/>
              </w:rPr>
            </w:pPr>
            <w:r w:rsidRPr="0081036A">
              <w:rPr>
                <w:rFonts w:ascii="黑体" w:eastAsia="黑体" w:hAnsi="宋体" w:hint="eastAsia"/>
                <w:b/>
                <w:sz w:val="28"/>
                <w:szCs w:val="28"/>
              </w:rPr>
              <w:t>姓    名</w:t>
            </w:r>
          </w:p>
        </w:tc>
        <w:tc>
          <w:tcPr>
            <w:tcW w:w="525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4BD54A4" w14:textId="77777777" w:rsidR="0009138D" w:rsidRPr="00B24869" w:rsidRDefault="0009138D" w:rsidP="00E06650">
            <w:pPr>
              <w:tabs>
                <w:tab w:val="left" w:pos="7560"/>
                <w:tab w:val="left" w:pos="7740"/>
              </w:tabs>
              <w:jc w:val="center"/>
              <w:rPr>
                <w:rFonts w:eastAsia="楷体"/>
                <w:sz w:val="28"/>
                <w:szCs w:val="28"/>
              </w:rPr>
            </w:pPr>
            <w:r>
              <w:rPr>
                <w:rFonts w:ascii="楷体" w:eastAsia="楷体" w:hAnsi="楷体" w:hint="eastAsia"/>
                <w:sz w:val="28"/>
                <w:szCs w:val="28"/>
              </w:rPr>
              <w:t>冯恒阳、</w:t>
            </w:r>
            <w:r w:rsidRPr="00721DBD">
              <w:rPr>
                <w:rFonts w:ascii="楷体" w:eastAsia="楷体" w:hAnsi="楷体" w:hint="eastAsia"/>
                <w:sz w:val="28"/>
                <w:szCs w:val="28"/>
              </w:rPr>
              <w:t>朱晗琪</w:t>
            </w:r>
            <w:r>
              <w:rPr>
                <w:rFonts w:ascii="楷体" w:eastAsia="楷体" w:hAnsi="楷体" w:hint="eastAsia"/>
                <w:sz w:val="28"/>
                <w:szCs w:val="28"/>
              </w:rPr>
              <w:t>、</w:t>
            </w:r>
            <w:r w:rsidRPr="00721DBD">
              <w:rPr>
                <w:rFonts w:ascii="楷体" w:eastAsia="楷体" w:hAnsi="楷体" w:hint="eastAsia"/>
                <w:sz w:val="28"/>
                <w:szCs w:val="28"/>
              </w:rPr>
              <w:t>方俊现</w:t>
            </w:r>
          </w:p>
        </w:tc>
      </w:tr>
    </w:tbl>
    <w:p w14:paraId="037431B1" w14:textId="77777777" w:rsidR="0009138D" w:rsidRDefault="0009138D" w:rsidP="0009138D">
      <w:pPr>
        <w:adjustRightInd w:val="0"/>
        <w:snapToGrid w:val="0"/>
        <w:spacing w:line="1000" w:lineRule="exact"/>
        <w:jc w:val="center"/>
        <w:rPr>
          <w:rFonts w:eastAsia="楷体_GB2312"/>
          <w:sz w:val="30"/>
        </w:rPr>
      </w:pPr>
    </w:p>
    <w:p w14:paraId="1BA3007C" w14:textId="77777777" w:rsidR="0009138D" w:rsidRDefault="0009138D" w:rsidP="0009138D">
      <w:pPr>
        <w:adjustRightInd w:val="0"/>
        <w:snapToGrid w:val="0"/>
        <w:spacing w:line="1000" w:lineRule="exact"/>
        <w:jc w:val="center"/>
        <w:rPr>
          <w:rFonts w:eastAsia="楷体_GB2312"/>
          <w:sz w:val="30"/>
        </w:rPr>
      </w:pPr>
    </w:p>
    <w:p w14:paraId="7D621196" w14:textId="6558283D" w:rsidR="0006621D" w:rsidRPr="00E7099F" w:rsidRDefault="0009138D" w:rsidP="00E7099F">
      <w:pPr>
        <w:adjustRightInd w:val="0"/>
        <w:snapToGrid w:val="0"/>
        <w:spacing w:line="1000" w:lineRule="exact"/>
        <w:jc w:val="center"/>
        <w:rPr>
          <w:rFonts w:eastAsia="楷体_GB2312"/>
          <w:sz w:val="30"/>
        </w:rPr>
        <w:sectPr w:rsidR="0006621D" w:rsidRPr="00E7099F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D03025">
        <w:rPr>
          <w:rFonts w:eastAsia="楷体_GB2312"/>
          <w:sz w:val="30"/>
        </w:rPr>
        <w:t>日</w:t>
      </w:r>
      <w:r w:rsidRPr="00D03025">
        <w:rPr>
          <w:rFonts w:eastAsia="楷体_GB2312"/>
          <w:sz w:val="30"/>
        </w:rPr>
        <w:t xml:space="preserve"> </w:t>
      </w:r>
      <w:r w:rsidRPr="00D03025">
        <w:rPr>
          <w:rFonts w:eastAsia="楷体_GB2312"/>
          <w:sz w:val="30"/>
        </w:rPr>
        <w:t>期：</w:t>
      </w:r>
      <w:r>
        <w:rPr>
          <w:rFonts w:eastAsia="楷体_GB2312"/>
          <w:sz w:val="30"/>
        </w:rPr>
        <w:t xml:space="preserve"> 2022 </w:t>
      </w:r>
      <w:r w:rsidRPr="00D03025">
        <w:rPr>
          <w:rFonts w:eastAsia="楷体_GB2312"/>
          <w:sz w:val="30"/>
        </w:rPr>
        <w:t>年</w:t>
      </w:r>
      <w:r>
        <w:rPr>
          <w:rFonts w:eastAsia="楷体_GB2312"/>
          <w:sz w:val="30"/>
        </w:rPr>
        <w:t xml:space="preserve">  5 </w:t>
      </w:r>
      <w:r w:rsidRPr="00D03025">
        <w:rPr>
          <w:rFonts w:eastAsia="楷体_GB2312"/>
          <w:sz w:val="30"/>
        </w:rPr>
        <w:t>月</w:t>
      </w:r>
      <w:r w:rsidRPr="00D03025">
        <w:rPr>
          <w:rFonts w:eastAsia="楷体_GB2312"/>
          <w:sz w:val="30"/>
        </w:rPr>
        <w:t xml:space="preserve"> </w:t>
      </w:r>
      <w:r>
        <w:rPr>
          <w:rFonts w:eastAsia="楷体_GB2312"/>
          <w:sz w:val="30"/>
        </w:rPr>
        <w:t>7</w:t>
      </w:r>
      <w:r w:rsidRPr="00D03025">
        <w:rPr>
          <w:rFonts w:eastAsia="楷体_GB2312"/>
          <w:sz w:val="30"/>
        </w:rPr>
        <w:t xml:space="preserve"> </w:t>
      </w:r>
      <w:r w:rsidRPr="00D03025">
        <w:rPr>
          <w:rFonts w:eastAsia="楷体_GB2312"/>
          <w:sz w:val="30"/>
        </w:rPr>
        <w:t>日</w:t>
      </w:r>
    </w:p>
    <w:sdt>
      <w:sdtPr>
        <w:rPr>
          <w:rFonts w:ascii="Times New Roman" w:eastAsia="宋体" w:hAnsi="Times New Roman" w:cs="Times New Roman"/>
          <w:color w:val="auto"/>
          <w:kern w:val="2"/>
          <w:sz w:val="21"/>
          <w:szCs w:val="24"/>
          <w:lang w:val="zh-CN"/>
        </w:rPr>
        <w:id w:val="134026586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509F3BD8" w14:textId="6F2A47F7" w:rsidR="00E7099F" w:rsidRDefault="00E7099F">
          <w:pPr>
            <w:pStyle w:val="TOC"/>
          </w:pPr>
          <w:r>
            <w:rPr>
              <w:lang w:val="zh-CN"/>
            </w:rPr>
            <w:t>目录</w:t>
          </w:r>
        </w:p>
        <w:p w14:paraId="5D22B8BF" w14:textId="0EE87159" w:rsidR="002E00C1" w:rsidRDefault="00E7099F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3028642" w:history="1">
            <w:r w:rsidR="002E00C1" w:rsidRPr="00003645">
              <w:rPr>
                <w:rStyle w:val="a8"/>
                <w:noProof/>
              </w:rPr>
              <w:t>第一章</w:t>
            </w:r>
            <w:r w:rsidR="002E00C1" w:rsidRPr="00003645">
              <w:rPr>
                <w:rStyle w:val="a8"/>
                <w:noProof/>
              </w:rPr>
              <w:t xml:space="preserve"> </w:t>
            </w:r>
            <w:r w:rsidR="002E00C1" w:rsidRPr="00003645">
              <w:rPr>
                <w:rStyle w:val="a8"/>
                <w:noProof/>
              </w:rPr>
              <w:t>项目介绍</w:t>
            </w:r>
            <w:r w:rsidR="002E00C1">
              <w:rPr>
                <w:noProof/>
                <w:webHidden/>
              </w:rPr>
              <w:tab/>
            </w:r>
            <w:r w:rsidR="002E00C1">
              <w:rPr>
                <w:noProof/>
                <w:webHidden/>
              </w:rPr>
              <w:fldChar w:fldCharType="begin"/>
            </w:r>
            <w:r w:rsidR="002E00C1">
              <w:rPr>
                <w:noProof/>
                <w:webHidden/>
              </w:rPr>
              <w:instrText xml:space="preserve"> PAGEREF _Toc103028642 \h </w:instrText>
            </w:r>
            <w:r w:rsidR="002E00C1">
              <w:rPr>
                <w:noProof/>
                <w:webHidden/>
              </w:rPr>
            </w:r>
            <w:r w:rsidR="002E00C1">
              <w:rPr>
                <w:noProof/>
                <w:webHidden/>
              </w:rPr>
              <w:fldChar w:fldCharType="separate"/>
            </w:r>
            <w:r w:rsidR="002E00C1">
              <w:rPr>
                <w:noProof/>
                <w:webHidden/>
              </w:rPr>
              <w:t>3</w:t>
            </w:r>
            <w:r w:rsidR="002E00C1">
              <w:rPr>
                <w:noProof/>
                <w:webHidden/>
              </w:rPr>
              <w:fldChar w:fldCharType="end"/>
            </w:r>
          </w:hyperlink>
        </w:p>
        <w:p w14:paraId="18166CBA" w14:textId="72B42F74" w:rsidR="002E00C1" w:rsidRDefault="00CB23C6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03028643" w:history="1">
            <w:r w:rsidR="002E00C1" w:rsidRPr="00003645">
              <w:rPr>
                <w:rStyle w:val="a8"/>
                <w:noProof/>
              </w:rPr>
              <w:t>第二章</w:t>
            </w:r>
            <w:r w:rsidR="002E00C1" w:rsidRPr="00003645">
              <w:rPr>
                <w:rStyle w:val="a8"/>
                <w:noProof/>
              </w:rPr>
              <w:t xml:space="preserve"> </w:t>
            </w:r>
            <w:r w:rsidR="002E00C1" w:rsidRPr="00003645">
              <w:rPr>
                <w:rStyle w:val="a8"/>
                <w:noProof/>
              </w:rPr>
              <w:t>原理简介</w:t>
            </w:r>
            <w:r w:rsidR="002E00C1">
              <w:rPr>
                <w:noProof/>
                <w:webHidden/>
              </w:rPr>
              <w:tab/>
            </w:r>
            <w:r w:rsidR="002E00C1">
              <w:rPr>
                <w:noProof/>
                <w:webHidden/>
              </w:rPr>
              <w:fldChar w:fldCharType="begin"/>
            </w:r>
            <w:r w:rsidR="002E00C1">
              <w:rPr>
                <w:noProof/>
                <w:webHidden/>
              </w:rPr>
              <w:instrText xml:space="preserve"> PAGEREF _Toc103028643 \h </w:instrText>
            </w:r>
            <w:r w:rsidR="002E00C1">
              <w:rPr>
                <w:noProof/>
                <w:webHidden/>
              </w:rPr>
            </w:r>
            <w:r w:rsidR="002E00C1">
              <w:rPr>
                <w:noProof/>
                <w:webHidden/>
              </w:rPr>
              <w:fldChar w:fldCharType="separate"/>
            </w:r>
            <w:r w:rsidR="002E00C1">
              <w:rPr>
                <w:noProof/>
                <w:webHidden/>
              </w:rPr>
              <w:t>3</w:t>
            </w:r>
            <w:r w:rsidR="002E00C1">
              <w:rPr>
                <w:noProof/>
                <w:webHidden/>
              </w:rPr>
              <w:fldChar w:fldCharType="end"/>
            </w:r>
          </w:hyperlink>
        </w:p>
        <w:p w14:paraId="2F55E048" w14:textId="5F060787" w:rsidR="002E00C1" w:rsidRDefault="00CB23C6">
          <w:pPr>
            <w:pStyle w:val="TOC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03028644" w:history="1">
            <w:r w:rsidR="002E00C1" w:rsidRPr="00003645">
              <w:rPr>
                <w:rStyle w:val="a8"/>
                <w:noProof/>
              </w:rPr>
              <w:t xml:space="preserve">2.1 </w:t>
            </w:r>
            <w:r w:rsidR="002E00C1" w:rsidRPr="00003645">
              <w:rPr>
                <w:rStyle w:val="a8"/>
                <w:noProof/>
              </w:rPr>
              <w:t>直纹面</w:t>
            </w:r>
            <w:r w:rsidR="002E00C1">
              <w:rPr>
                <w:noProof/>
                <w:webHidden/>
              </w:rPr>
              <w:tab/>
            </w:r>
            <w:r w:rsidR="002E00C1">
              <w:rPr>
                <w:noProof/>
                <w:webHidden/>
              </w:rPr>
              <w:fldChar w:fldCharType="begin"/>
            </w:r>
            <w:r w:rsidR="002E00C1">
              <w:rPr>
                <w:noProof/>
                <w:webHidden/>
              </w:rPr>
              <w:instrText xml:space="preserve"> PAGEREF _Toc103028644 \h </w:instrText>
            </w:r>
            <w:r w:rsidR="002E00C1">
              <w:rPr>
                <w:noProof/>
                <w:webHidden/>
              </w:rPr>
            </w:r>
            <w:r w:rsidR="002E00C1">
              <w:rPr>
                <w:noProof/>
                <w:webHidden/>
              </w:rPr>
              <w:fldChar w:fldCharType="separate"/>
            </w:r>
            <w:r w:rsidR="002E00C1">
              <w:rPr>
                <w:noProof/>
                <w:webHidden/>
              </w:rPr>
              <w:t>3</w:t>
            </w:r>
            <w:r w:rsidR="002E00C1">
              <w:rPr>
                <w:noProof/>
                <w:webHidden/>
              </w:rPr>
              <w:fldChar w:fldCharType="end"/>
            </w:r>
          </w:hyperlink>
        </w:p>
        <w:p w14:paraId="0C89F34A" w14:textId="32614392" w:rsidR="002E00C1" w:rsidRDefault="00CB23C6">
          <w:pPr>
            <w:pStyle w:val="TOC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03028645" w:history="1">
            <w:r w:rsidR="002E00C1" w:rsidRPr="00003645">
              <w:rPr>
                <w:rStyle w:val="a8"/>
                <w:noProof/>
              </w:rPr>
              <w:t xml:space="preserve">2.2 </w:t>
            </w:r>
            <w:r w:rsidR="002E00C1" w:rsidRPr="00003645">
              <w:rPr>
                <w:rStyle w:val="a8"/>
                <w:noProof/>
              </w:rPr>
              <w:t>贝塞尔曲面</w:t>
            </w:r>
            <w:r w:rsidR="002E00C1">
              <w:rPr>
                <w:noProof/>
                <w:webHidden/>
              </w:rPr>
              <w:tab/>
            </w:r>
            <w:r w:rsidR="002E00C1">
              <w:rPr>
                <w:noProof/>
                <w:webHidden/>
              </w:rPr>
              <w:fldChar w:fldCharType="begin"/>
            </w:r>
            <w:r w:rsidR="002E00C1">
              <w:rPr>
                <w:noProof/>
                <w:webHidden/>
              </w:rPr>
              <w:instrText xml:space="preserve"> PAGEREF _Toc103028645 \h </w:instrText>
            </w:r>
            <w:r w:rsidR="002E00C1">
              <w:rPr>
                <w:noProof/>
                <w:webHidden/>
              </w:rPr>
            </w:r>
            <w:r w:rsidR="002E00C1">
              <w:rPr>
                <w:noProof/>
                <w:webHidden/>
              </w:rPr>
              <w:fldChar w:fldCharType="separate"/>
            </w:r>
            <w:r w:rsidR="002E00C1">
              <w:rPr>
                <w:noProof/>
                <w:webHidden/>
              </w:rPr>
              <w:t>4</w:t>
            </w:r>
            <w:r w:rsidR="002E00C1">
              <w:rPr>
                <w:noProof/>
                <w:webHidden/>
              </w:rPr>
              <w:fldChar w:fldCharType="end"/>
            </w:r>
          </w:hyperlink>
        </w:p>
        <w:p w14:paraId="23471C26" w14:textId="314BA684" w:rsidR="002E00C1" w:rsidRDefault="00CB23C6">
          <w:pPr>
            <w:pStyle w:val="TOC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03028646" w:history="1">
            <w:r w:rsidR="002E00C1" w:rsidRPr="00003645">
              <w:rPr>
                <w:rStyle w:val="a8"/>
                <w:noProof/>
              </w:rPr>
              <w:t xml:space="preserve">2.3 </w:t>
            </w:r>
            <w:r w:rsidR="002E00C1" w:rsidRPr="00003645">
              <w:rPr>
                <w:rStyle w:val="a8"/>
                <w:noProof/>
              </w:rPr>
              <w:t>曲面拼接</w:t>
            </w:r>
            <w:r w:rsidR="002E00C1">
              <w:rPr>
                <w:noProof/>
                <w:webHidden/>
              </w:rPr>
              <w:tab/>
            </w:r>
            <w:r w:rsidR="002E00C1">
              <w:rPr>
                <w:noProof/>
                <w:webHidden/>
              </w:rPr>
              <w:fldChar w:fldCharType="begin"/>
            </w:r>
            <w:r w:rsidR="002E00C1">
              <w:rPr>
                <w:noProof/>
                <w:webHidden/>
              </w:rPr>
              <w:instrText xml:space="preserve"> PAGEREF _Toc103028646 \h </w:instrText>
            </w:r>
            <w:r w:rsidR="002E00C1">
              <w:rPr>
                <w:noProof/>
                <w:webHidden/>
              </w:rPr>
            </w:r>
            <w:r w:rsidR="002E00C1">
              <w:rPr>
                <w:noProof/>
                <w:webHidden/>
              </w:rPr>
              <w:fldChar w:fldCharType="separate"/>
            </w:r>
            <w:r w:rsidR="002E00C1">
              <w:rPr>
                <w:noProof/>
                <w:webHidden/>
              </w:rPr>
              <w:t>4</w:t>
            </w:r>
            <w:r w:rsidR="002E00C1">
              <w:rPr>
                <w:noProof/>
                <w:webHidden/>
              </w:rPr>
              <w:fldChar w:fldCharType="end"/>
            </w:r>
          </w:hyperlink>
        </w:p>
        <w:p w14:paraId="7A0FB578" w14:textId="2F512CE0" w:rsidR="002E00C1" w:rsidRDefault="00CB23C6">
          <w:pPr>
            <w:pStyle w:val="TOC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03028647" w:history="1">
            <w:r w:rsidR="002E00C1" w:rsidRPr="00003645">
              <w:rPr>
                <w:rStyle w:val="a8"/>
                <w:noProof/>
              </w:rPr>
              <w:t xml:space="preserve">2.4 </w:t>
            </w:r>
            <w:r w:rsidR="002E00C1" w:rsidRPr="00003645">
              <w:rPr>
                <w:rStyle w:val="a8"/>
                <w:noProof/>
              </w:rPr>
              <w:t>几何变换原理</w:t>
            </w:r>
            <w:r w:rsidR="002E00C1">
              <w:rPr>
                <w:noProof/>
                <w:webHidden/>
              </w:rPr>
              <w:tab/>
            </w:r>
            <w:r w:rsidR="002E00C1">
              <w:rPr>
                <w:noProof/>
                <w:webHidden/>
              </w:rPr>
              <w:fldChar w:fldCharType="begin"/>
            </w:r>
            <w:r w:rsidR="002E00C1">
              <w:rPr>
                <w:noProof/>
                <w:webHidden/>
              </w:rPr>
              <w:instrText xml:space="preserve"> PAGEREF _Toc103028647 \h </w:instrText>
            </w:r>
            <w:r w:rsidR="002E00C1">
              <w:rPr>
                <w:noProof/>
                <w:webHidden/>
              </w:rPr>
            </w:r>
            <w:r w:rsidR="002E00C1">
              <w:rPr>
                <w:noProof/>
                <w:webHidden/>
              </w:rPr>
              <w:fldChar w:fldCharType="separate"/>
            </w:r>
            <w:r w:rsidR="002E00C1">
              <w:rPr>
                <w:noProof/>
                <w:webHidden/>
              </w:rPr>
              <w:t>5</w:t>
            </w:r>
            <w:r w:rsidR="002E00C1">
              <w:rPr>
                <w:noProof/>
                <w:webHidden/>
              </w:rPr>
              <w:fldChar w:fldCharType="end"/>
            </w:r>
          </w:hyperlink>
        </w:p>
        <w:p w14:paraId="47B1AA5D" w14:textId="07220023" w:rsidR="002E00C1" w:rsidRDefault="00CB23C6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03028648" w:history="1">
            <w:r w:rsidR="002E00C1" w:rsidRPr="00003645">
              <w:rPr>
                <w:rStyle w:val="a8"/>
                <w:noProof/>
              </w:rPr>
              <w:t>第三章</w:t>
            </w:r>
            <w:r w:rsidR="002E00C1" w:rsidRPr="00003645">
              <w:rPr>
                <w:rStyle w:val="a8"/>
                <w:noProof/>
              </w:rPr>
              <w:t xml:space="preserve"> </w:t>
            </w:r>
            <w:r w:rsidR="002E00C1" w:rsidRPr="00003645">
              <w:rPr>
                <w:rStyle w:val="a8"/>
                <w:noProof/>
              </w:rPr>
              <w:t>代码实现</w:t>
            </w:r>
            <w:r w:rsidR="002E00C1">
              <w:rPr>
                <w:noProof/>
                <w:webHidden/>
              </w:rPr>
              <w:tab/>
            </w:r>
            <w:r w:rsidR="002E00C1">
              <w:rPr>
                <w:noProof/>
                <w:webHidden/>
              </w:rPr>
              <w:fldChar w:fldCharType="begin"/>
            </w:r>
            <w:r w:rsidR="002E00C1">
              <w:rPr>
                <w:noProof/>
                <w:webHidden/>
              </w:rPr>
              <w:instrText xml:space="preserve"> PAGEREF _Toc103028648 \h </w:instrText>
            </w:r>
            <w:r w:rsidR="002E00C1">
              <w:rPr>
                <w:noProof/>
                <w:webHidden/>
              </w:rPr>
            </w:r>
            <w:r w:rsidR="002E00C1">
              <w:rPr>
                <w:noProof/>
                <w:webHidden/>
              </w:rPr>
              <w:fldChar w:fldCharType="separate"/>
            </w:r>
            <w:r w:rsidR="002E00C1">
              <w:rPr>
                <w:noProof/>
                <w:webHidden/>
              </w:rPr>
              <w:t>6</w:t>
            </w:r>
            <w:r w:rsidR="002E00C1">
              <w:rPr>
                <w:noProof/>
                <w:webHidden/>
              </w:rPr>
              <w:fldChar w:fldCharType="end"/>
            </w:r>
          </w:hyperlink>
        </w:p>
        <w:p w14:paraId="05E18FAD" w14:textId="447000D6" w:rsidR="002E00C1" w:rsidRDefault="00CB23C6">
          <w:pPr>
            <w:pStyle w:val="TOC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03028649" w:history="1">
            <w:r w:rsidR="002E00C1" w:rsidRPr="00003645">
              <w:rPr>
                <w:rStyle w:val="a8"/>
                <w:noProof/>
              </w:rPr>
              <w:t xml:space="preserve">3.1 </w:t>
            </w:r>
            <w:r w:rsidR="002E00C1" w:rsidRPr="00003645">
              <w:rPr>
                <w:rStyle w:val="a8"/>
                <w:i/>
                <w:iCs/>
                <w:noProof/>
              </w:rPr>
              <w:t>control_point</w:t>
            </w:r>
            <w:r w:rsidR="002E00C1" w:rsidRPr="00003645">
              <w:rPr>
                <w:rStyle w:val="a8"/>
                <w:noProof/>
              </w:rPr>
              <w:t>类</w:t>
            </w:r>
            <w:r w:rsidR="002E00C1">
              <w:rPr>
                <w:noProof/>
                <w:webHidden/>
              </w:rPr>
              <w:tab/>
            </w:r>
            <w:r w:rsidR="002E00C1">
              <w:rPr>
                <w:noProof/>
                <w:webHidden/>
              </w:rPr>
              <w:fldChar w:fldCharType="begin"/>
            </w:r>
            <w:r w:rsidR="002E00C1">
              <w:rPr>
                <w:noProof/>
                <w:webHidden/>
              </w:rPr>
              <w:instrText xml:space="preserve"> PAGEREF _Toc103028649 \h </w:instrText>
            </w:r>
            <w:r w:rsidR="002E00C1">
              <w:rPr>
                <w:noProof/>
                <w:webHidden/>
              </w:rPr>
            </w:r>
            <w:r w:rsidR="002E00C1">
              <w:rPr>
                <w:noProof/>
                <w:webHidden/>
              </w:rPr>
              <w:fldChar w:fldCharType="separate"/>
            </w:r>
            <w:r w:rsidR="002E00C1">
              <w:rPr>
                <w:noProof/>
                <w:webHidden/>
              </w:rPr>
              <w:t>6</w:t>
            </w:r>
            <w:r w:rsidR="002E00C1">
              <w:rPr>
                <w:noProof/>
                <w:webHidden/>
              </w:rPr>
              <w:fldChar w:fldCharType="end"/>
            </w:r>
          </w:hyperlink>
        </w:p>
        <w:p w14:paraId="395183D0" w14:textId="0FF4921C" w:rsidR="002E00C1" w:rsidRDefault="00CB23C6">
          <w:pPr>
            <w:pStyle w:val="TOC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03028650" w:history="1">
            <w:r w:rsidR="002E00C1" w:rsidRPr="00003645">
              <w:rPr>
                <w:rStyle w:val="a8"/>
                <w:noProof/>
              </w:rPr>
              <w:t xml:space="preserve">3.2 </w:t>
            </w:r>
            <w:r w:rsidR="002E00C1" w:rsidRPr="00003645">
              <w:rPr>
                <w:rStyle w:val="a8"/>
                <w:i/>
                <w:iCs/>
                <w:noProof/>
              </w:rPr>
              <w:t>control_mesh</w:t>
            </w:r>
            <w:r w:rsidR="002E00C1" w:rsidRPr="00003645">
              <w:rPr>
                <w:rStyle w:val="a8"/>
                <w:noProof/>
              </w:rPr>
              <w:t>类</w:t>
            </w:r>
            <w:r w:rsidR="002E00C1">
              <w:rPr>
                <w:noProof/>
                <w:webHidden/>
              </w:rPr>
              <w:tab/>
            </w:r>
            <w:r w:rsidR="002E00C1">
              <w:rPr>
                <w:noProof/>
                <w:webHidden/>
              </w:rPr>
              <w:fldChar w:fldCharType="begin"/>
            </w:r>
            <w:r w:rsidR="002E00C1">
              <w:rPr>
                <w:noProof/>
                <w:webHidden/>
              </w:rPr>
              <w:instrText xml:space="preserve"> PAGEREF _Toc103028650 \h </w:instrText>
            </w:r>
            <w:r w:rsidR="002E00C1">
              <w:rPr>
                <w:noProof/>
                <w:webHidden/>
              </w:rPr>
            </w:r>
            <w:r w:rsidR="002E00C1">
              <w:rPr>
                <w:noProof/>
                <w:webHidden/>
              </w:rPr>
              <w:fldChar w:fldCharType="separate"/>
            </w:r>
            <w:r w:rsidR="002E00C1">
              <w:rPr>
                <w:noProof/>
                <w:webHidden/>
              </w:rPr>
              <w:t>6</w:t>
            </w:r>
            <w:r w:rsidR="002E00C1">
              <w:rPr>
                <w:noProof/>
                <w:webHidden/>
              </w:rPr>
              <w:fldChar w:fldCharType="end"/>
            </w:r>
          </w:hyperlink>
        </w:p>
        <w:p w14:paraId="073AA399" w14:textId="59E166C0" w:rsidR="002E00C1" w:rsidRDefault="00CB23C6">
          <w:pPr>
            <w:pStyle w:val="TOC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03028651" w:history="1">
            <w:r w:rsidR="002E00C1" w:rsidRPr="00003645">
              <w:rPr>
                <w:rStyle w:val="a8"/>
                <w:noProof/>
              </w:rPr>
              <w:t xml:space="preserve">3.3 </w:t>
            </w:r>
            <w:r w:rsidR="002E00C1" w:rsidRPr="00003645">
              <w:rPr>
                <w:rStyle w:val="a8"/>
                <w:i/>
                <w:iCs/>
                <w:noProof/>
              </w:rPr>
              <w:t>control_joint</w:t>
            </w:r>
            <w:r w:rsidR="002E00C1" w:rsidRPr="00003645">
              <w:rPr>
                <w:rStyle w:val="a8"/>
                <w:noProof/>
              </w:rPr>
              <w:t>类</w:t>
            </w:r>
            <w:r w:rsidR="002E00C1">
              <w:rPr>
                <w:noProof/>
                <w:webHidden/>
              </w:rPr>
              <w:tab/>
            </w:r>
            <w:r w:rsidR="002E00C1">
              <w:rPr>
                <w:noProof/>
                <w:webHidden/>
              </w:rPr>
              <w:fldChar w:fldCharType="begin"/>
            </w:r>
            <w:r w:rsidR="002E00C1">
              <w:rPr>
                <w:noProof/>
                <w:webHidden/>
              </w:rPr>
              <w:instrText xml:space="preserve"> PAGEREF _Toc103028651 \h </w:instrText>
            </w:r>
            <w:r w:rsidR="002E00C1">
              <w:rPr>
                <w:noProof/>
                <w:webHidden/>
              </w:rPr>
            </w:r>
            <w:r w:rsidR="002E00C1">
              <w:rPr>
                <w:noProof/>
                <w:webHidden/>
              </w:rPr>
              <w:fldChar w:fldCharType="separate"/>
            </w:r>
            <w:r w:rsidR="002E00C1">
              <w:rPr>
                <w:noProof/>
                <w:webHidden/>
              </w:rPr>
              <w:t>7</w:t>
            </w:r>
            <w:r w:rsidR="002E00C1">
              <w:rPr>
                <w:noProof/>
                <w:webHidden/>
              </w:rPr>
              <w:fldChar w:fldCharType="end"/>
            </w:r>
          </w:hyperlink>
        </w:p>
        <w:p w14:paraId="6FA2E0AC" w14:textId="77897B70" w:rsidR="002E00C1" w:rsidRDefault="00CB23C6">
          <w:pPr>
            <w:pStyle w:val="TOC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03028652" w:history="1">
            <w:r w:rsidR="002E00C1" w:rsidRPr="00003645">
              <w:rPr>
                <w:rStyle w:val="a8"/>
                <w:noProof/>
              </w:rPr>
              <w:t xml:space="preserve">3.4 </w:t>
            </w:r>
            <w:r w:rsidR="002E00C1" w:rsidRPr="00003645">
              <w:rPr>
                <w:rStyle w:val="a8"/>
                <w:noProof/>
              </w:rPr>
              <w:t>曲面生成、动画制作</w:t>
            </w:r>
            <w:r w:rsidR="002E00C1">
              <w:rPr>
                <w:noProof/>
                <w:webHidden/>
              </w:rPr>
              <w:tab/>
            </w:r>
            <w:r w:rsidR="002E00C1">
              <w:rPr>
                <w:noProof/>
                <w:webHidden/>
              </w:rPr>
              <w:fldChar w:fldCharType="begin"/>
            </w:r>
            <w:r w:rsidR="002E00C1">
              <w:rPr>
                <w:noProof/>
                <w:webHidden/>
              </w:rPr>
              <w:instrText xml:space="preserve"> PAGEREF _Toc103028652 \h </w:instrText>
            </w:r>
            <w:r w:rsidR="002E00C1">
              <w:rPr>
                <w:noProof/>
                <w:webHidden/>
              </w:rPr>
            </w:r>
            <w:r w:rsidR="002E00C1">
              <w:rPr>
                <w:noProof/>
                <w:webHidden/>
              </w:rPr>
              <w:fldChar w:fldCharType="separate"/>
            </w:r>
            <w:r w:rsidR="002E00C1">
              <w:rPr>
                <w:noProof/>
                <w:webHidden/>
              </w:rPr>
              <w:t>8</w:t>
            </w:r>
            <w:r w:rsidR="002E00C1">
              <w:rPr>
                <w:noProof/>
                <w:webHidden/>
              </w:rPr>
              <w:fldChar w:fldCharType="end"/>
            </w:r>
          </w:hyperlink>
        </w:p>
        <w:p w14:paraId="56921A3F" w14:textId="41C14278" w:rsidR="002E00C1" w:rsidRDefault="00CB23C6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03028653" w:history="1">
            <w:r w:rsidR="002E00C1" w:rsidRPr="00003645">
              <w:rPr>
                <w:rStyle w:val="a8"/>
                <w:noProof/>
              </w:rPr>
              <w:t>第四章</w:t>
            </w:r>
            <w:r w:rsidR="002E00C1" w:rsidRPr="00003645">
              <w:rPr>
                <w:rStyle w:val="a8"/>
                <w:noProof/>
              </w:rPr>
              <w:t xml:space="preserve"> </w:t>
            </w:r>
            <w:r w:rsidR="002E00C1" w:rsidRPr="00003645">
              <w:rPr>
                <w:rStyle w:val="a8"/>
                <w:noProof/>
              </w:rPr>
              <w:t>心得体会</w:t>
            </w:r>
            <w:r w:rsidR="002E00C1">
              <w:rPr>
                <w:noProof/>
                <w:webHidden/>
              </w:rPr>
              <w:tab/>
            </w:r>
            <w:r w:rsidR="002E00C1">
              <w:rPr>
                <w:noProof/>
                <w:webHidden/>
              </w:rPr>
              <w:fldChar w:fldCharType="begin"/>
            </w:r>
            <w:r w:rsidR="002E00C1">
              <w:rPr>
                <w:noProof/>
                <w:webHidden/>
              </w:rPr>
              <w:instrText xml:space="preserve"> PAGEREF _Toc103028653 \h </w:instrText>
            </w:r>
            <w:r w:rsidR="002E00C1">
              <w:rPr>
                <w:noProof/>
                <w:webHidden/>
              </w:rPr>
            </w:r>
            <w:r w:rsidR="002E00C1">
              <w:rPr>
                <w:noProof/>
                <w:webHidden/>
              </w:rPr>
              <w:fldChar w:fldCharType="separate"/>
            </w:r>
            <w:r w:rsidR="002E00C1">
              <w:rPr>
                <w:noProof/>
                <w:webHidden/>
              </w:rPr>
              <w:t>8</w:t>
            </w:r>
            <w:r w:rsidR="002E00C1">
              <w:rPr>
                <w:noProof/>
                <w:webHidden/>
              </w:rPr>
              <w:fldChar w:fldCharType="end"/>
            </w:r>
          </w:hyperlink>
        </w:p>
        <w:p w14:paraId="3E05D527" w14:textId="06E15210" w:rsidR="002E00C1" w:rsidRDefault="00CB23C6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03028654" w:history="1">
            <w:r w:rsidR="002E00C1" w:rsidRPr="00003645">
              <w:rPr>
                <w:rStyle w:val="a8"/>
                <w:noProof/>
              </w:rPr>
              <w:t>第五章</w:t>
            </w:r>
            <w:r w:rsidR="002E00C1" w:rsidRPr="00003645">
              <w:rPr>
                <w:rStyle w:val="a8"/>
                <w:noProof/>
              </w:rPr>
              <w:t xml:space="preserve"> </w:t>
            </w:r>
            <w:r w:rsidR="002E00C1" w:rsidRPr="00003645">
              <w:rPr>
                <w:rStyle w:val="a8"/>
                <w:noProof/>
              </w:rPr>
              <w:t>代码</w:t>
            </w:r>
            <w:r w:rsidR="002E00C1">
              <w:rPr>
                <w:noProof/>
                <w:webHidden/>
              </w:rPr>
              <w:tab/>
            </w:r>
            <w:r w:rsidR="002E00C1">
              <w:rPr>
                <w:noProof/>
                <w:webHidden/>
              </w:rPr>
              <w:fldChar w:fldCharType="begin"/>
            </w:r>
            <w:r w:rsidR="002E00C1">
              <w:rPr>
                <w:noProof/>
                <w:webHidden/>
              </w:rPr>
              <w:instrText xml:space="preserve"> PAGEREF _Toc103028654 \h </w:instrText>
            </w:r>
            <w:r w:rsidR="002E00C1">
              <w:rPr>
                <w:noProof/>
                <w:webHidden/>
              </w:rPr>
            </w:r>
            <w:r w:rsidR="002E00C1">
              <w:rPr>
                <w:noProof/>
                <w:webHidden/>
              </w:rPr>
              <w:fldChar w:fldCharType="separate"/>
            </w:r>
            <w:r w:rsidR="002E00C1">
              <w:rPr>
                <w:noProof/>
                <w:webHidden/>
              </w:rPr>
              <w:t>8</w:t>
            </w:r>
            <w:r w:rsidR="002E00C1">
              <w:rPr>
                <w:noProof/>
                <w:webHidden/>
              </w:rPr>
              <w:fldChar w:fldCharType="end"/>
            </w:r>
          </w:hyperlink>
        </w:p>
        <w:p w14:paraId="00CF1316" w14:textId="441B7BBA" w:rsidR="002E00C1" w:rsidRDefault="00CB23C6">
          <w:pPr>
            <w:pStyle w:val="TOC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03028655" w:history="1">
            <w:r w:rsidR="002E00C1" w:rsidRPr="00003645">
              <w:rPr>
                <w:rStyle w:val="a8"/>
                <w:noProof/>
              </w:rPr>
              <w:t>5.1 main.m</w:t>
            </w:r>
            <w:r w:rsidR="002E00C1">
              <w:rPr>
                <w:noProof/>
                <w:webHidden/>
              </w:rPr>
              <w:tab/>
            </w:r>
            <w:r w:rsidR="002E00C1">
              <w:rPr>
                <w:noProof/>
                <w:webHidden/>
              </w:rPr>
              <w:fldChar w:fldCharType="begin"/>
            </w:r>
            <w:r w:rsidR="002E00C1">
              <w:rPr>
                <w:noProof/>
                <w:webHidden/>
              </w:rPr>
              <w:instrText xml:space="preserve"> PAGEREF _Toc103028655 \h </w:instrText>
            </w:r>
            <w:r w:rsidR="002E00C1">
              <w:rPr>
                <w:noProof/>
                <w:webHidden/>
              </w:rPr>
            </w:r>
            <w:r w:rsidR="002E00C1">
              <w:rPr>
                <w:noProof/>
                <w:webHidden/>
              </w:rPr>
              <w:fldChar w:fldCharType="separate"/>
            </w:r>
            <w:r w:rsidR="002E00C1">
              <w:rPr>
                <w:noProof/>
                <w:webHidden/>
              </w:rPr>
              <w:t>8</w:t>
            </w:r>
            <w:r w:rsidR="002E00C1">
              <w:rPr>
                <w:noProof/>
                <w:webHidden/>
              </w:rPr>
              <w:fldChar w:fldCharType="end"/>
            </w:r>
          </w:hyperlink>
        </w:p>
        <w:p w14:paraId="231BE545" w14:textId="2BA9C821" w:rsidR="002E00C1" w:rsidRDefault="00CB23C6">
          <w:pPr>
            <w:pStyle w:val="TOC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03028656" w:history="1">
            <w:r w:rsidR="002E00C1" w:rsidRPr="00003645">
              <w:rPr>
                <w:rStyle w:val="a8"/>
                <w:noProof/>
              </w:rPr>
              <w:t xml:space="preserve">5.2 </w:t>
            </w:r>
            <w:r w:rsidR="002E00C1" w:rsidRPr="00003645">
              <w:rPr>
                <w:rStyle w:val="a8"/>
                <w:rFonts w:asciiTheme="majorEastAsia" w:eastAsiaTheme="majorEastAsia" w:hAnsiTheme="majorEastAsia"/>
                <w:i/>
                <w:iCs/>
                <w:noProof/>
                <w:kern w:val="44"/>
              </w:rPr>
              <w:t>control_point.m</w:t>
            </w:r>
            <w:r w:rsidR="002E00C1">
              <w:rPr>
                <w:noProof/>
                <w:webHidden/>
              </w:rPr>
              <w:tab/>
            </w:r>
            <w:r w:rsidR="002E00C1">
              <w:rPr>
                <w:noProof/>
                <w:webHidden/>
              </w:rPr>
              <w:fldChar w:fldCharType="begin"/>
            </w:r>
            <w:r w:rsidR="002E00C1">
              <w:rPr>
                <w:noProof/>
                <w:webHidden/>
              </w:rPr>
              <w:instrText xml:space="preserve"> PAGEREF _Toc103028656 \h </w:instrText>
            </w:r>
            <w:r w:rsidR="002E00C1">
              <w:rPr>
                <w:noProof/>
                <w:webHidden/>
              </w:rPr>
            </w:r>
            <w:r w:rsidR="002E00C1">
              <w:rPr>
                <w:noProof/>
                <w:webHidden/>
              </w:rPr>
              <w:fldChar w:fldCharType="separate"/>
            </w:r>
            <w:r w:rsidR="002E00C1">
              <w:rPr>
                <w:noProof/>
                <w:webHidden/>
              </w:rPr>
              <w:t>9</w:t>
            </w:r>
            <w:r w:rsidR="002E00C1">
              <w:rPr>
                <w:noProof/>
                <w:webHidden/>
              </w:rPr>
              <w:fldChar w:fldCharType="end"/>
            </w:r>
          </w:hyperlink>
        </w:p>
        <w:p w14:paraId="00375D57" w14:textId="4759290C" w:rsidR="002E00C1" w:rsidRDefault="00CB23C6">
          <w:pPr>
            <w:pStyle w:val="TOC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03028657" w:history="1">
            <w:r w:rsidR="002E00C1" w:rsidRPr="00003645">
              <w:rPr>
                <w:rStyle w:val="a8"/>
                <w:noProof/>
              </w:rPr>
              <w:t xml:space="preserve">5.3 </w:t>
            </w:r>
            <w:r w:rsidR="002E00C1" w:rsidRPr="00003645">
              <w:rPr>
                <w:rStyle w:val="a8"/>
                <w:i/>
                <w:iCs/>
                <w:noProof/>
              </w:rPr>
              <w:t>control_mesh.m</w:t>
            </w:r>
            <w:r w:rsidR="002E00C1">
              <w:rPr>
                <w:noProof/>
                <w:webHidden/>
              </w:rPr>
              <w:tab/>
            </w:r>
            <w:r w:rsidR="002E00C1">
              <w:rPr>
                <w:noProof/>
                <w:webHidden/>
              </w:rPr>
              <w:fldChar w:fldCharType="begin"/>
            </w:r>
            <w:r w:rsidR="002E00C1">
              <w:rPr>
                <w:noProof/>
                <w:webHidden/>
              </w:rPr>
              <w:instrText xml:space="preserve"> PAGEREF _Toc103028657 \h </w:instrText>
            </w:r>
            <w:r w:rsidR="002E00C1">
              <w:rPr>
                <w:noProof/>
                <w:webHidden/>
              </w:rPr>
            </w:r>
            <w:r w:rsidR="002E00C1">
              <w:rPr>
                <w:noProof/>
                <w:webHidden/>
              </w:rPr>
              <w:fldChar w:fldCharType="separate"/>
            </w:r>
            <w:r w:rsidR="002E00C1">
              <w:rPr>
                <w:noProof/>
                <w:webHidden/>
              </w:rPr>
              <w:t>9</w:t>
            </w:r>
            <w:r w:rsidR="002E00C1">
              <w:rPr>
                <w:noProof/>
                <w:webHidden/>
              </w:rPr>
              <w:fldChar w:fldCharType="end"/>
            </w:r>
          </w:hyperlink>
        </w:p>
        <w:p w14:paraId="67048657" w14:textId="650A3445" w:rsidR="002E00C1" w:rsidRDefault="00CB23C6">
          <w:pPr>
            <w:pStyle w:val="TOC2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03028658" w:history="1">
            <w:r w:rsidR="002E00C1" w:rsidRPr="00003645">
              <w:rPr>
                <w:rStyle w:val="a8"/>
                <w:noProof/>
              </w:rPr>
              <w:t>5.4</w:t>
            </w:r>
            <w:r w:rsidR="002E00C1" w:rsidRPr="00003645">
              <w:rPr>
                <w:rStyle w:val="a8"/>
                <w:i/>
                <w:iCs/>
                <w:noProof/>
              </w:rPr>
              <w:t xml:space="preserve"> control_joint.m</w:t>
            </w:r>
            <w:r w:rsidR="002E00C1">
              <w:rPr>
                <w:noProof/>
                <w:webHidden/>
              </w:rPr>
              <w:tab/>
            </w:r>
            <w:r w:rsidR="002E00C1">
              <w:rPr>
                <w:noProof/>
                <w:webHidden/>
              </w:rPr>
              <w:fldChar w:fldCharType="begin"/>
            </w:r>
            <w:r w:rsidR="002E00C1">
              <w:rPr>
                <w:noProof/>
                <w:webHidden/>
              </w:rPr>
              <w:instrText xml:space="preserve"> PAGEREF _Toc103028658 \h </w:instrText>
            </w:r>
            <w:r w:rsidR="002E00C1">
              <w:rPr>
                <w:noProof/>
                <w:webHidden/>
              </w:rPr>
            </w:r>
            <w:r w:rsidR="002E00C1">
              <w:rPr>
                <w:noProof/>
                <w:webHidden/>
              </w:rPr>
              <w:fldChar w:fldCharType="separate"/>
            </w:r>
            <w:r w:rsidR="002E00C1">
              <w:rPr>
                <w:noProof/>
                <w:webHidden/>
              </w:rPr>
              <w:t>15</w:t>
            </w:r>
            <w:r w:rsidR="002E00C1">
              <w:rPr>
                <w:noProof/>
                <w:webHidden/>
              </w:rPr>
              <w:fldChar w:fldCharType="end"/>
            </w:r>
          </w:hyperlink>
        </w:p>
        <w:p w14:paraId="07C7B147" w14:textId="33A2B4DA" w:rsidR="00E7099F" w:rsidRDefault="00E7099F">
          <w:r>
            <w:rPr>
              <w:b/>
              <w:bCs/>
              <w:lang w:val="zh-CN"/>
            </w:rPr>
            <w:fldChar w:fldCharType="end"/>
          </w:r>
        </w:p>
      </w:sdtContent>
    </w:sdt>
    <w:p w14:paraId="41DE915C" w14:textId="418385D8" w:rsidR="00E7099F" w:rsidRDefault="00E7099F">
      <w:pPr>
        <w:sectPr w:rsidR="00E7099F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76F8CD08" w14:textId="037C1688" w:rsidR="0006621D" w:rsidRDefault="00F33953" w:rsidP="00FD7F5D">
      <w:pPr>
        <w:pStyle w:val="1"/>
      </w:pPr>
      <w:bookmarkStart w:id="1" w:name="_Toc103028642"/>
      <w:r>
        <w:rPr>
          <w:rFonts w:hint="eastAsia"/>
        </w:rPr>
        <w:lastRenderedPageBreak/>
        <w:t>第</w:t>
      </w:r>
      <w:r w:rsidR="00FD7F5D">
        <w:rPr>
          <w:rFonts w:hint="eastAsia"/>
        </w:rPr>
        <w:t>一</w:t>
      </w:r>
      <w:r>
        <w:rPr>
          <w:rFonts w:hint="eastAsia"/>
        </w:rPr>
        <w:t>章</w:t>
      </w:r>
      <w:r w:rsidR="00FD7F5D">
        <w:rPr>
          <w:rFonts w:hint="eastAsia"/>
        </w:rPr>
        <w:t xml:space="preserve"> </w:t>
      </w:r>
      <w:r w:rsidR="00FD7F5D">
        <w:rPr>
          <w:rFonts w:hint="eastAsia"/>
        </w:rPr>
        <w:t>项目介绍</w:t>
      </w:r>
      <w:bookmarkEnd w:id="1"/>
    </w:p>
    <w:p w14:paraId="1E22ED70" w14:textId="29CE600F" w:rsidR="008F1CBB" w:rsidRDefault="00FD7F5D" w:rsidP="008F1CBB">
      <w:pPr>
        <w:pStyle w:val="11"/>
        <w:ind w:firstLine="420"/>
      </w:pPr>
      <w:r>
        <w:rPr>
          <w:rFonts w:hint="eastAsia"/>
        </w:rPr>
        <w:t>项目的灵感来源于</w:t>
      </w:r>
      <w:r w:rsidR="00F33953">
        <w:rPr>
          <w:rFonts w:hint="eastAsia"/>
        </w:rPr>
        <w:t>一位动漫角色——初音未来。在互联网上出现过很多有关于此动漫角色的动作的视频。因此，我们希望在</w:t>
      </w:r>
      <w:r w:rsidR="00F33953">
        <w:rPr>
          <w:rFonts w:hint="eastAsia"/>
        </w:rPr>
        <w:t>Matlab</w:t>
      </w:r>
      <w:r w:rsidR="00F33953">
        <w:rPr>
          <w:rFonts w:hint="eastAsia"/>
        </w:rPr>
        <w:t>中实现</w:t>
      </w:r>
      <w:r w:rsidR="008F1CBB">
        <w:rPr>
          <w:rFonts w:hint="eastAsia"/>
        </w:rPr>
        <w:t>类似的动作。</w:t>
      </w:r>
    </w:p>
    <w:p w14:paraId="6D47F996" w14:textId="4F1DD1B6" w:rsidR="007562E9" w:rsidRDefault="000C3A12" w:rsidP="007562E9">
      <w:pPr>
        <w:pStyle w:val="11"/>
        <w:ind w:firstLineChars="0" w:firstLine="0"/>
      </w:pPr>
      <w:r>
        <w:rPr>
          <w:noProof/>
        </w:rPr>
        <w:drawing>
          <wp:inline distT="0" distB="0" distL="0" distR="0" wp14:anchorId="6AF7B991" wp14:editId="6E9E434A">
            <wp:extent cx="5274310" cy="2747010"/>
            <wp:effectExtent l="0" t="0" r="2540" b="0"/>
            <wp:docPr id="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47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059227" w14:textId="61366B93" w:rsidR="00DA13E8" w:rsidRDefault="000C3A12" w:rsidP="004529CC">
      <w:pPr>
        <w:pStyle w:val="11"/>
        <w:ind w:firstLine="420"/>
      </w:pPr>
      <w:r>
        <w:rPr>
          <w:rFonts w:hint="eastAsia"/>
        </w:rPr>
        <w:t>在项目中，</w:t>
      </w:r>
      <w:r w:rsidR="00FA3153">
        <w:rPr>
          <w:rFonts w:hint="eastAsia"/>
        </w:rPr>
        <w:t>我们使用了</w:t>
      </w:r>
      <w:r w:rsidR="00FA3153">
        <w:t>200</w:t>
      </w:r>
      <w:r w:rsidR="00FA3153">
        <w:rPr>
          <w:rFonts w:hint="eastAsia"/>
        </w:rPr>
        <w:t>多个贝塞尔曲面，另外还有</w:t>
      </w:r>
      <w:r w:rsidR="00BE5BEC">
        <w:rPr>
          <w:rFonts w:hint="eastAsia"/>
        </w:rPr>
        <w:t>一部分</w:t>
      </w:r>
      <w:r w:rsidR="00FA3153">
        <w:rPr>
          <w:rFonts w:hint="eastAsia"/>
        </w:rPr>
        <w:t>直纹面</w:t>
      </w:r>
      <w:r w:rsidR="00BE5BEC">
        <w:rPr>
          <w:rFonts w:hint="eastAsia"/>
        </w:rPr>
        <w:t>、旋转曲面、扫掠曲面等多个曲面。由于涉及的控制点的数量高达</w:t>
      </w:r>
      <w:r w:rsidR="00BE5BEC">
        <w:t>5000</w:t>
      </w:r>
      <w:r w:rsidR="00BE5BEC">
        <w:rPr>
          <w:rFonts w:hint="eastAsia"/>
        </w:rPr>
        <w:t>。</w:t>
      </w:r>
      <w:r w:rsidR="00482DFF">
        <w:rPr>
          <w:rFonts w:hint="eastAsia"/>
        </w:rPr>
        <w:t>我们学习了人体骨骼的思想，将每一个控制点归属在每一个骨骼上，通过骨骼的</w:t>
      </w:r>
      <w:r w:rsidR="00837491">
        <w:rPr>
          <w:rFonts w:hint="eastAsia"/>
        </w:rPr>
        <w:t>变换带动控制点的变换</w:t>
      </w:r>
      <w:r w:rsidR="004D2BE7">
        <w:rPr>
          <w:rFonts w:hint="eastAsia"/>
        </w:rPr>
        <w:t>，从而带动人体的动作。通过</w:t>
      </w:r>
      <w:r w:rsidR="004D2BE7">
        <w:rPr>
          <w:rFonts w:hint="eastAsia"/>
        </w:rPr>
        <w:t>Matlab</w:t>
      </w:r>
      <w:r w:rsidR="004D2BE7">
        <w:rPr>
          <w:rFonts w:hint="eastAsia"/>
        </w:rPr>
        <w:t>面向对象的</w:t>
      </w:r>
      <w:r w:rsidR="0031358A">
        <w:rPr>
          <w:rFonts w:hint="eastAsia"/>
        </w:rPr>
        <w:t>编程，形成了十分具有逻辑的结构层次</w:t>
      </w:r>
      <w:r w:rsidR="00EA7907">
        <w:rPr>
          <w:rFonts w:hint="eastAsia"/>
        </w:rPr>
        <w:t>。</w:t>
      </w:r>
      <w:r w:rsidR="00F812FC">
        <w:rPr>
          <w:rFonts w:hint="eastAsia"/>
        </w:rPr>
        <w:t>由于模型十分的复杂，我们通过犀牛软件将模型进行了面片的划分</w:t>
      </w:r>
      <w:r w:rsidR="00BE06B3">
        <w:rPr>
          <w:rFonts w:hint="eastAsia"/>
        </w:rPr>
        <w:t>。合理的使用了贝塞尔曲面等一系列</w:t>
      </w:r>
      <w:r w:rsidR="002A32DB">
        <w:rPr>
          <w:rFonts w:hint="eastAsia"/>
        </w:rPr>
        <w:t>曲面表达了</w:t>
      </w:r>
      <w:r w:rsidR="004529CC">
        <w:rPr>
          <w:rFonts w:hint="eastAsia"/>
        </w:rPr>
        <w:t>所需要的面片。</w:t>
      </w:r>
    </w:p>
    <w:p w14:paraId="7FC9D73E" w14:textId="0770A3A5" w:rsidR="004529CC" w:rsidRDefault="004529CC" w:rsidP="004529CC">
      <w:pPr>
        <w:pStyle w:val="11"/>
        <w:ind w:firstLine="420"/>
      </w:pPr>
      <w:r>
        <w:rPr>
          <w:rFonts w:hint="eastAsia"/>
        </w:rPr>
        <w:t>我们三个人中，</w:t>
      </w:r>
      <w:r w:rsidRPr="004529CC">
        <w:rPr>
          <w:rFonts w:hint="eastAsia"/>
        </w:rPr>
        <w:t>朱晗琪、方俊现</w:t>
      </w:r>
      <w:r>
        <w:rPr>
          <w:rFonts w:hint="eastAsia"/>
        </w:rPr>
        <w:t>同学对于整个模型的划分进行了整理，按照一定的格式获取了所有曲面的控制点。冯恒阳同学主要编写了</w:t>
      </w:r>
      <w:r>
        <w:rPr>
          <w:rFonts w:hint="eastAsia"/>
        </w:rPr>
        <w:t>Matlab</w:t>
      </w:r>
      <w:r>
        <w:rPr>
          <w:rFonts w:hint="eastAsia"/>
        </w:rPr>
        <w:t>代码，定义了三个</w:t>
      </w:r>
      <w:r>
        <w:rPr>
          <w:rFonts w:hint="eastAsia"/>
        </w:rPr>
        <w:t>class</w:t>
      </w:r>
      <w:r>
        <w:rPr>
          <w:rFonts w:hint="eastAsia"/>
        </w:rPr>
        <w:t>类，提供了生成曲面的接口</w:t>
      </w:r>
      <w:r w:rsidR="00B1243D">
        <w:rPr>
          <w:rFonts w:hint="eastAsia"/>
        </w:rPr>
        <w:t>，并且描述了控制点变换的函数，以便于后期的</w:t>
      </w:r>
      <w:r w:rsidR="00CA1248">
        <w:rPr>
          <w:rFonts w:hint="eastAsia"/>
        </w:rPr>
        <w:t>对于动画的调整。最后</w:t>
      </w:r>
      <w:r w:rsidR="00BB761E">
        <w:rPr>
          <w:rFonts w:hint="eastAsia"/>
        </w:rPr>
        <w:t>一同</w:t>
      </w:r>
      <w:r w:rsidR="00663D82">
        <w:rPr>
          <w:rFonts w:hint="eastAsia"/>
        </w:rPr>
        <w:t>进行了动画的制作。</w:t>
      </w:r>
    </w:p>
    <w:p w14:paraId="0742A8B2" w14:textId="5C64D239" w:rsidR="001C0215" w:rsidRDefault="00AC0164" w:rsidP="00AC0164">
      <w:pPr>
        <w:pStyle w:val="1"/>
      </w:pPr>
      <w:bookmarkStart w:id="2" w:name="_Toc103028643"/>
      <w:r>
        <w:rPr>
          <w:rFonts w:hint="eastAsia"/>
        </w:rPr>
        <w:t>第二章</w:t>
      </w:r>
      <w:r>
        <w:rPr>
          <w:rFonts w:hint="eastAsia"/>
        </w:rPr>
        <w:t xml:space="preserve"> </w:t>
      </w:r>
      <w:r>
        <w:rPr>
          <w:rFonts w:hint="eastAsia"/>
        </w:rPr>
        <w:t>原理简介</w:t>
      </w:r>
      <w:bookmarkEnd w:id="2"/>
    </w:p>
    <w:p w14:paraId="038C7C2B" w14:textId="5D65D55B" w:rsidR="00E22C6B" w:rsidRDefault="00E22C6B" w:rsidP="00E22C6B">
      <w:pPr>
        <w:pStyle w:val="2"/>
      </w:pPr>
      <w:bookmarkStart w:id="3" w:name="_Toc103028644"/>
      <w:r>
        <w:rPr>
          <w:rFonts w:hint="eastAsia"/>
        </w:rPr>
        <w:t>2</w:t>
      </w:r>
      <w:r>
        <w:t xml:space="preserve">.1 </w:t>
      </w:r>
      <w:r>
        <w:rPr>
          <w:rFonts w:hint="eastAsia"/>
        </w:rPr>
        <w:t>直纹面</w:t>
      </w:r>
      <w:bookmarkEnd w:id="3"/>
    </w:p>
    <w:p w14:paraId="26B6E252" w14:textId="05410744" w:rsidR="00323ED3" w:rsidRDefault="00ED7118" w:rsidP="00ED7118">
      <w:pPr>
        <w:pStyle w:val="11"/>
        <w:ind w:firstLine="420"/>
      </w:pPr>
      <w:r>
        <w:rPr>
          <w:rFonts w:hint="eastAsia"/>
        </w:rPr>
        <w:lastRenderedPageBreak/>
        <w:t>首先将两条曲线进行参数化，得到</w:t>
      </w:r>
      <w:r w:rsidR="00BB50D8" w:rsidRPr="00BB50D8">
        <w:rPr>
          <w:position w:val="-10"/>
        </w:rPr>
        <w:object w:dxaOrig="499" w:dyaOrig="320" w14:anchorId="410AEC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pt;height:16.1pt" o:ole="">
            <v:imagedata r:id="rId12" o:title=""/>
          </v:shape>
          <o:OLEObject Type="Embed" ProgID="Equation.DSMT4" ShapeID="_x0000_i1025" DrawAspect="Content" ObjectID="_1713643133" r:id="rId13"/>
        </w:object>
      </w:r>
      <w:r w:rsidR="00BB50D8">
        <w:rPr>
          <w:rFonts w:hint="eastAsia"/>
        </w:rPr>
        <w:t>和</w:t>
      </w:r>
      <w:r w:rsidR="00BB50D8" w:rsidRPr="00BB50D8">
        <w:rPr>
          <w:position w:val="-10"/>
        </w:rPr>
        <w:object w:dxaOrig="540" w:dyaOrig="320" w14:anchorId="66854C5F">
          <v:shape id="_x0000_i1026" type="#_x0000_t75" style="width:26.85pt;height:16.1pt" o:ole="">
            <v:imagedata r:id="rId14" o:title=""/>
          </v:shape>
          <o:OLEObject Type="Embed" ProgID="Equation.DSMT4" ShapeID="_x0000_i1026" DrawAspect="Content" ObjectID="_1713643134" r:id="rId15"/>
        </w:object>
      </w:r>
      <w:r w:rsidR="00BB50D8">
        <w:rPr>
          <w:rFonts w:hint="eastAsia"/>
        </w:rPr>
        <w:t>，通过将上述两直线进行线性组合可以得到</w:t>
      </w:r>
    </w:p>
    <w:p w14:paraId="2AC0812A" w14:textId="37144CDF" w:rsidR="00BB50D8" w:rsidRDefault="00BB50D8" w:rsidP="00BB50D8">
      <w:pPr>
        <w:pStyle w:val="MTDisplayEquation"/>
        <w:ind w:firstLine="640"/>
      </w:pPr>
      <w:r>
        <w:tab/>
      </w:r>
      <w:r w:rsidRPr="00BB50D8">
        <w:rPr>
          <w:position w:val="-10"/>
        </w:rPr>
        <w:object w:dxaOrig="2920" w:dyaOrig="320" w14:anchorId="5956F448">
          <v:shape id="_x0000_i1027" type="#_x0000_t75" style="width:146.15pt;height:16.1pt" o:ole="">
            <v:imagedata r:id="rId16" o:title=""/>
          </v:shape>
          <o:OLEObject Type="Embed" ProgID="Equation.DSMT4" ShapeID="_x0000_i1027" DrawAspect="Content" ObjectID="_1713643135" r:id="rId17"/>
        </w:object>
      </w:r>
    </w:p>
    <w:p w14:paraId="20D5D1CB" w14:textId="718091FF" w:rsidR="00F85063" w:rsidRPr="00F85063" w:rsidRDefault="00F85063" w:rsidP="00F85063">
      <w:pPr>
        <w:pStyle w:val="11"/>
        <w:ind w:firstLine="420"/>
      </w:pPr>
      <w:r>
        <w:rPr>
          <w:rFonts w:hint="eastAsia"/>
        </w:rPr>
        <w:t>其中</w:t>
      </w:r>
      <w:r w:rsidRPr="00F85063">
        <w:rPr>
          <w:position w:val="-10"/>
        </w:rPr>
        <w:object w:dxaOrig="1780" w:dyaOrig="320" w14:anchorId="36760A33">
          <v:shape id="_x0000_i1028" type="#_x0000_t75" style="width:89.2pt;height:16.1pt" o:ole="">
            <v:imagedata r:id="rId18" o:title=""/>
          </v:shape>
          <o:OLEObject Type="Embed" ProgID="Equation.DSMT4" ShapeID="_x0000_i1028" DrawAspect="Content" ObjectID="_1713643136" r:id="rId19"/>
        </w:object>
      </w:r>
    </w:p>
    <w:p w14:paraId="22E1ADE0" w14:textId="4321AC8B" w:rsidR="00E7099F" w:rsidRDefault="00E7099F" w:rsidP="00E7099F">
      <w:pPr>
        <w:pStyle w:val="2"/>
      </w:pPr>
      <w:bookmarkStart w:id="4" w:name="_Toc103028645"/>
      <w:r>
        <w:rPr>
          <w:rFonts w:hint="eastAsia"/>
        </w:rPr>
        <w:t>2</w:t>
      </w:r>
      <w:r>
        <w:t>.</w:t>
      </w:r>
      <w:r w:rsidR="00E22C6B">
        <w:t>2</w:t>
      </w:r>
      <w:r>
        <w:t xml:space="preserve"> </w:t>
      </w:r>
      <w:r>
        <w:rPr>
          <w:rFonts w:hint="eastAsia"/>
        </w:rPr>
        <w:t>贝塞尔曲面</w:t>
      </w:r>
      <w:bookmarkEnd w:id="4"/>
    </w:p>
    <w:p w14:paraId="7DE51DAB" w14:textId="55B93D51" w:rsidR="00F85063" w:rsidRDefault="00096879" w:rsidP="00F85063">
      <w:pPr>
        <w:pStyle w:val="11"/>
        <w:ind w:firstLine="420"/>
      </w:pPr>
      <w:r w:rsidRPr="00096879">
        <w:rPr>
          <w:position w:val="-6"/>
        </w:rPr>
        <w:object w:dxaOrig="560" w:dyaOrig="220" w14:anchorId="19CD57E0">
          <v:shape id="_x0000_i1029" type="#_x0000_t75" style="width:27.95pt;height:10.75pt" o:ole="">
            <v:imagedata r:id="rId20" o:title=""/>
          </v:shape>
          <o:OLEObject Type="Embed" ProgID="Equation.DSMT4" ShapeID="_x0000_i1029" DrawAspect="Content" ObjectID="_1713643137" r:id="rId21"/>
        </w:object>
      </w:r>
      <w:r w:rsidR="00F85063">
        <w:rPr>
          <w:rFonts w:hint="eastAsia"/>
        </w:rPr>
        <w:t>次的贝塞尔曲面是由一条正交的</w:t>
      </w:r>
      <w:r w:rsidRPr="00096879">
        <w:rPr>
          <w:position w:val="-6"/>
        </w:rPr>
        <w:object w:dxaOrig="260" w:dyaOrig="220" w14:anchorId="02950313">
          <v:shape id="_x0000_i1030" type="#_x0000_t75" style="width:12.9pt;height:10.75pt" o:ole="">
            <v:imagedata r:id="rId22" o:title=""/>
          </v:shape>
          <o:OLEObject Type="Embed" ProgID="Equation.DSMT4" ShapeID="_x0000_i1030" DrawAspect="Content" ObjectID="_1713643138" r:id="rId23"/>
        </w:object>
      </w:r>
      <w:r w:rsidR="00F85063">
        <w:rPr>
          <w:rFonts w:hint="eastAsia"/>
        </w:rPr>
        <w:t>次贝塞尔曲线和一条正交的</w:t>
      </w:r>
      <w:r w:rsidRPr="00096879">
        <w:rPr>
          <w:position w:val="-6"/>
        </w:rPr>
        <w:object w:dxaOrig="200" w:dyaOrig="220" w14:anchorId="4E9D0EB3">
          <v:shape id="_x0000_i1031" type="#_x0000_t75" style="width:10.2pt;height:10.75pt" o:ole="">
            <v:imagedata r:id="rId24" o:title=""/>
          </v:shape>
          <o:OLEObject Type="Embed" ProgID="Equation.DSMT4" ShapeID="_x0000_i1031" DrawAspect="Content" ObjectID="_1713643139" r:id="rId25"/>
        </w:object>
      </w:r>
      <w:r w:rsidR="00F85063">
        <w:rPr>
          <w:rFonts w:hint="eastAsia"/>
        </w:rPr>
        <w:t>次贝塞尔曲线组成</w:t>
      </w:r>
      <w:r w:rsidR="00142BE5">
        <w:rPr>
          <w:rFonts w:hint="eastAsia"/>
        </w:rPr>
        <w:t>，具体公式如下：</w:t>
      </w:r>
    </w:p>
    <w:p w14:paraId="3CF05890" w14:textId="20FE29BA" w:rsidR="00142BE5" w:rsidRDefault="00142BE5" w:rsidP="00B90B29">
      <w:pPr>
        <w:pStyle w:val="11"/>
        <w:ind w:firstLineChars="0" w:firstLine="0"/>
        <w:jc w:val="center"/>
      </w:pPr>
      <w:r w:rsidRPr="00142BE5">
        <w:rPr>
          <w:position w:val="-30"/>
        </w:rPr>
        <w:object w:dxaOrig="3320" w:dyaOrig="700" w14:anchorId="38EEB983">
          <v:shape id="_x0000_i1032" type="#_x0000_t75" style="width:166.05pt;height:34.95pt" o:ole="">
            <v:imagedata r:id="rId26" o:title=""/>
          </v:shape>
          <o:OLEObject Type="Embed" ProgID="Equation.DSMT4" ShapeID="_x0000_i1032" DrawAspect="Content" ObjectID="_1713643140" r:id="rId27"/>
        </w:object>
      </w:r>
    </w:p>
    <w:p w14:paraId="37B65ABA" w14:textId="27317ADF" w:rsidR="00142BE5" w:rsidRDefault="00142BE5" w:rsidP="00142BE5">
      <w:pPr>
        <w:pStyle w:val="11"/>
        <w:ind w:firstLine="420"/>
      </w:pPr>
      <w:r>
        <w:rPr>
          <w:rFonts w:hint="eastAsia"/>
        </w:rPr>
        <w:t>其中</w:t>
      </w:r>
      <w:r w:rsidRPr="00142BE5">
        <w:rPr>
          <w:position w:val="-14"/>
        </w:rPr>
        <w:object w:dxaOrig="720" w:dyaOrig="380" w14:anchorId="228C7ED8">
          <v:shape id="_x0000_i1033" type="#_x0000_t75" style="width:36pt;height:18.8pt" o:ole="">
            <v:imagedata r:id="rId28" o:title=""/>
          </v:shape>
          <o:OLEObject Type="Embed" ProgID="Equation.DSMT4" ShapeID="_x0000_i1033" DrawAspect="Content" ObjectID="_1713643141" r:id="rId29"/>
        </w:object>
      </w:r>
      <w:r>
        <w:rPr>
          <w:rFonts w:hint="eastAsia"/>
        </w:rPr>
        <w:t>和</w:t>
      </w:r>
      <w:r w:rsidRPr="00142BE5">
        <w:rPr>
          <w:position w:val="-14"/>
        </w:rPr>
        <w:object w:dxaOrig="760" w:dyaOrig="380" w14:anchorId="2805235C">
          <v:shape id="_x0000_i1034" type="#_x0000_t75" style="width:38.15pt;height:18.8pt" o:ole="">
            <v:imagedata r:id="rId30" o:title=""/>
          </v:shape>
          <o:OLEObject Type="Embed" ProgID="Equation.DSMT4" ShapeID="_x0000_i1034" DrawAspect="Content" ObjectID="_1713643142" r:id="rId31"/>
        </w:object>
      </w:r>
      <w:r>
        <w:rPr>
          <w:rFonts w:hint="eastAsia"/>
        </w:rPr>
        <w:t>是</w:t>
      </w:r>
      <w:r w:rsidRPr="00142BE5">
        <w:rPr>
          <w:rFonts w:hint="eastAsia"/>
          <w:i/>
          <w:iCs/>
        </w:rPr>
        <w:t>Bernstein</w:t>
      </w:r>
      <w:r>
        <w:rPr>
          <w:rFonts w:hint="eastAsia"/>
        </w:rPr>
        <w:t>基函数</w:t>
      </w:r>
      <w:r w:rsidR="00C816AF">
        <w:rPr>
          <w:rFonts w:hint="eastAsia"/>
        </w:rPr>
        <w:t>,</w:t>
      </w:r>
      <w:r w:rsidR="00C816AF" w:rsidRPr="00C816AF">
        <w:rPr>
          <w:position w:val="-14"/>
        </w:rPr>
        <w:object w:dxaOrig="360" w:dyaOrig="380" w14:anchorId="2BB25D00">
          <v:shape id="_x0000_i1035" type="#_x0000_t75" style="width:18.25pt;height:18.8pt" o:ole="">
            <v:imagedata r:id="rId32" o:title=""/>
          </v:shape>
          <o:OLEObject Type="Embed" ProgID="Equation.DSMT4" ShapeID="_x0000_i1035" DrawAspect="Content" ObjectID="_1713643143" r:id="rId33"/>
        </w:object>
      </w:r>
      <w:r w:rsidR="00C816AF">
        <w:rPr>
          <w:rFonts w:hint="eastAsia"/>
        </w:rPr>
        <w:t>是控制点位置矢量，</w:t>
      </w:r>
      <w:r w:rsidR="00C816AF" w:rsidRPr="00C816AF">
        <w:rPr>
          <w:position w:val="-6"/>
        </w:rPr>
        <w:object w:dxaOrig="260" w:dyaOrig="220" w14:anchorId="18AF05F7">
          <v:shape id="_x0000_i1036" type="#_x0000_t75" style="width:12.9pt;height:10.75pt" o:ole="">
            <v:imagedata r:id="rId34" o:title=""/>
          </v:shape>
          <o:OLEObject Type="Embed" ProgID="Equation.DSMT4" ShapeID="_x0000_i1036" DrawAspect="Content" ObjectID="_1713643144" r:id="rId35"/>
        </w:object>
      </w:r>
      <w:r w:rsidR="00C816AF">
        <w:rPr>
          <w:rFonts w:hint="eastAsia"/>
        </w:rPr>
        <w:t>和</w:t>
      </w:r>
      <w:r w:rsidR="00C816AF" w:rsidRPr="00C816AF">
        <w:rPr>
          <w:position w:val="-6"/>
        </w:rPr>
        <w:object w:dxaOrig="200" w:dyaOrig="220" w14:anchorId="0070F4F5">
          <v:shape id="_x0000_i1037" type="#_x0000_t75" style="width:10.2pt;height:10.75pt" o:ole="">
            <v:imagedata r:id="rId36" o:title=""/>
          </v:shape>
          <o:OLEObject Type="Embed" ProgID="Equation.DSMT4" ShapeID="_x0000_i1037" DrawAspect="Content" ObjectID="_1713643145" r:id="rId37"/>
        </w:object>
      </w:r>
      <w:r w:rsidR="00C816AF">
        <w:rPr>
          <w:rFonts w:hint="eastAsia"/>
        </w:rPr>
        <w:t>是多项式的次数</w:t>
      </w:r>
      <w:r w:rsidR="00A61DBF">
        <w:rPr>
          <w:rFonts w:hint="eastAsia"/>
        </w:rPr>
        <w:t>，</w:t>
      </w:r>
      <w:r w:rsidR="00A61DBF" w:rsidRPr="00690284">
        <w:rPr>
          <w:rFonts w:hint="eastAsia"/>
          <w:i/>
          <w:iCs/>
        </w:rPr>
        <w:t>Bernstein</w:t>
      </w:r>
      <w:r w:rsidR="00A61DBF">
        <w:rPr>
          <w:rFonts w:hint="eastAsia"/>
        </w:rPr>
        <w:t>基函数的表达式具体如下所示：</w:t>
      </w:r>
    </w:p>
    <w:p w14:paraId="4FE2A75A" w14:textId="7FA86CE3" w:rsidR="00142BE5" w:rsidRDefault="00142BE5" w:rsidP="00142BE5">
      <w:pPr>
        <w:pStyle w:val="MTDisplayEquation"/>
        <w:ind w:firstLine="640"/>
      </w:pPr>
      <w:r>
        <w:tab/>
      </w:r>
      <w:r w:rsidRPr="00142BE5">
        <w:rPr>
          <w:position w:val="-28"/>
        </w:rPr>
        <w:object w:dxaOrig="2880" w:dyaOrig="660" w14:anchorId="1E55C5FA">
          <v:shape id="_x0000_i1038" type="#_x0000_t75" style="width:2in;height:32.8pt" o:ole="">
            <v:imagedata r:id="rId38" o:title=""/>
          </v:shape>
          <o:OLEObject Type="Embed" ProgID="Equation.DSMT4" ShapeID="_x0000_i1038" DrawAspect="Content" ObjectID="_1713643146" r:id="rId39"/>
        </w:object>
      </w:r>
    </w:p>
    <w:p w14:paraId="04C3C9B9" w14:textId="6E2CD790" w:rsidR="00E40AB9" w:rsidRDefault="00E40AB9" w:rsidP="00E40AB9">
      <w:pPr>
        <w:pStyle w:val="11"/>
        <w:ind w:firstLine="420"/>
      </w:pPr>
      <w:r>
        <w:rPr>
          <w:rFonts w:hint="eastAsia"/>
        </w:rPr>
        <w:t>对于双三次贝塞尔曲面有可以将上述表达式转换为矩阵表达式</w:t>
      </w:r>
    </w:p>
    <w:p w14:paraId="495690CB" w14:textId="1F138C2F" w:rsidR="00E40AB9" w:rsidRDefault="00E47CCD" w:rsidP="009001A6">
      <w:pPr>
        <w:pStyle w:val="11"/>
        <w:ind w:firstLineChars="0" w:firstLine="0"/>
        <w:jc w:val="center"/>
      </w:pPr>
      <w:r>
        <w:rPr>
          <w:position w:val="-68"/>
        </w:rPr>
        <w:object w:dxaOrig="7380" w:dyaOrig="1476" w14:anchorId="38782B2E">
          <v:shape id="_x0000_i1039" type="#_x0000_t75" style="width:368.6pt;height:73.6pt" o:ole="">
            <v:imagedata r:id="rId40" o:title=""/>
          </v:shape>
          <o:OLEObject Type="Embed" ProgID="Equation.DSMT4" ShapeID="_x0000_i1039" DrawAspect="Content" ObjectID="_1713643147" r:id="rId41"/>
        </w:object>
      </w:r>
    </w:p>
    <w:p w14:paraId="4BF5BBF8" w14:textId="5E1020A3" w:rsidR="00E47CCD" w:rsidRDefault="00E47CCD" w:rsidP="00E47CCD">
      <w:pPr>
        <w:pStyle w:val="11"/>
        <w:ind w:firstLine="420"/>
      </w:pPr>
      <w:r>
        <w:rPr>
          <w:rFonts w:hint="eastAsia"/>
        </w:rPr>
        <w:t>经化简可以得到</w:t>
      </w:r>
    </w:p>
    <w:p w14:paraId="2BC0F6B7" w14:textId="7B63D935" w:rsidR="009001A6" w:rsidRPr="00E40AB9" w:rsidRDefault="009001A6" w:rsidP="009001A6">
      <w:pPr>
        <w:pStyle w:val="11"/>
        <w:ind w:firstLineChars="0" w:firstLine="0"/>
        <w:jc w:val="center"/>
      </w:pPr>
      <w:r>
        <w:rPr>
          <w:position w:val="-68"/>
        </w:rPr>
        <w:object w:dxaOrig="6024" w:dyaOrig="1476" w14:anchorId="1443781E">
          <v:shape id="_x0000_i1040" type="#_x0000_t75" style="width:301.45pt;height:73.6pt" o:ole="">
            <v:imagedata r:id="rId42" o:title=""/>
          </v:shape>
          <o:OLEObject Type="Embed" ProgID="Equation.DSMT4" ShapeID="_x0000_i1040" DrawAspect="Content" ObjectID="_1713643148" r:id="rId43"/>
        </w:object>
      </w:r>
    </w:p>
    <w:p w14:paraId="2F79FA19" w14:textId="280B740F" w:rsidR="00A533AD" w:rsidRDefault="00A533AD" w:rsidP="00A533AD">
      <w:pPr>
        <w:pStyle w:val="2"/>
      </w:pPr>
      <w:bookmarkStart w:id="5" w:name="_Toc103028646"/>
      <w:r>
        <w:rPr>
          <w:rFonts w:hint="eastAsia"/>
        </w:rPr>
        <w:t>2</w:t>
      </w:r>
      <w:r>
        <w:t>.</w:t>
      </w:r>
      <w:r w:rsidR="001F1192">
        <w:t>3</w:t>
      </w:r>
      <w:r>
        <w:t xml:space="preserve"> </w:t>
      </w:r>
      <w:r>
        <w:rPr>
          <w:rFonts w:hint="eastAsia"/>
        </w:rPr>
        <w:t>曲面拼接</w:t>
      </w:r>
      <w:bookmarkEnd w:id="5"/>
    </w:p>
    <w:p w14:paraId="5A702E73" w14:textId="4010C6D3" w:rsidR="001F346E" w:rsidRPr="001F346E" w:rsidRDefault="001F346E" w:rsidP="001F346E">
      <w:r>
        <w:tab/>
      </w:r>
      <w:r>
        <w:rPr>
          <w:rFonts w:hint="eastAsia"/>
        </w:rPr>
        <w:t>在模型中，我们广泛运用了</w:t>
      </w:r>
      <w:r w:rsidR="00CD6617">
        <w:rPr>
          <w:rFonts w:hint="eastAsia"/>
        </w:rPr>
        <w:t>G</w:t>
      </w:r>
      <w:r w:rsidR="00CD6617">
        <w:t>0</w:t>
      </w:r>
      <w:r w:rsidR="004167E3">
        <w:rPr>
          <w:rFonts w:hint="eastAsia"/>
        </w:rPr>
        <w:t>和</w:t>
      </w:r>
      <w:r w:rsidR="004167E3">
        <w:rPr>
          <w:rFonts w:hint="eastAsia"/>
        </w:rPr>
        <w:t>C</w:t>
      </w:r>
      <w:r w:rsidR="004167E3">
        <w:t>0</w:t>
      </w:r>
      <w:r w:rsidR="004167E3">
        <w:rPr>
          <w:rFonts w:hint="eastAsia"/>
        </w:rPr>
        <w:t>连续，保证了曲面的连续性，在关键的场合，我们也使用了</w:t>
      </w:r>
      <w:r w:rsidR="004167E3">
        <w:rPr>
          <w:rFonts w:hint="eastAsia"/>
        </w:rPr>
        <w:t>G</w:t>
      </w:r>
      <w:r w:rsidR="004167E3">
        <w:t>1</w:t>
      </w:r>
      <w:r w:rsidR="004167E3">
        <w:rPr>
          <w:rFonts w:hint="eastAsia"/>
        </w:rPr>
        <w:t>和</w:t>
      </w:r>
      <w:r w:rsidR="004167E3">
        <w:rPr>
          <w:rFonts w:hint="eastAsia"/>
        </w:rPr>
        <w:t>C</w:t>
      </w:r>
      <w:r w:rsidR="004167E3">
        <w:t>1</w:t>
      </w:r>
      <w:r w:rsidR="004167E3">
        <w:rPr>
          <w:rFonts w:hint="eastAsia"/>
        </w:rPr>
        <w:t>连续。其中</w:t>
      </w:r>
      <w:r w:rsidR="004167E3">
        <w:rPr>
          <w:rFonts w:hint="eastAsia"/>
        </w:rPr>
        <w:t>G</w:t>
      </w:r>
      <w:r w:rsidR="004167E3">
        <w:t>0</w:t>
      </w:r>
      <w:r w:rsidR="004167E3">
        <w:rPr>
          <w:rFonts w:hint="eastAsia"/>
        </w:rPr>
        <w:t>和</w:t>
      </w:r>
      <w:r w:rsidR="004167E3">
        <w:rPr>
          <w:rFonts w:hint="eastAsia"/>
        </w:rPr>
        <w:t>C</w:t>
      </w:r>
      <w:r w:rsidR="004167E3">
        <w:t>0</w:t>
      </w:r>
      <w:r w:rsidR="004167E3">
        <w:rPr>
          <w:rFonts w:hint="eastAsia"/>
        </w:rPr>
        <w:t>连续只是</w:t>
      </w:r>
      <w:r w:rsidR="00550080">
        <w:rPr>
          <w:rFonts w:hint="eastAsia"/>
        </w:rPr>
        <w:t>曲面的两条线段的连续，并没有对其导函数有更进一步的要求，而</w:t>
      </w:r>
      <w:r w:rsidR="00550080">
        <w:rPr>
          <w:rFonts w:hint="eastAsia"/>
        </w:rPr>
        <w:t>C</w:t>
      </w:r>
      <w:r w:rsidR="00550080">
        <w:t>1</w:t>
      </w:r>
      <w:r w:rsidR="00550080">
        <w:rPr>
          <w:rFonts w:hint="eastAsia"/>
        </w:rPr>
        <w:t>连续要求曲面的两端的导函数也要相同，</w:t>
      </w:r>
      <w:r w:rsidR="00550080">
        <w:rPr>
          <w:rFonts w:hint="eastAsia"/>
        </w:rPr>
        <w:t>G</w:t>
      </w:r>
      <w:r w:rsidR="00550080">
        <w:t>1</w:t>
      </w:r>
      <w:r w:rsidR="00550080">
        <w:rPr>
          <w:rFonts w:hint="eastAsia"/>
        </w:rPr>
        <w:t>连续则要求每组三个控制点共线，且线段的长度比相同。</w:t>
      </w:r>
    </w:p>
    <w:p w14:paraId="0EC21F99" w14:textId="5BC99EA9" w:rsidR="00A533AD" w:rsidRDefault="00A533AD" w:rsidP="00A533AD">
      <w:pPr>
        <w:pStyle w:val="2"/>
      </w:pPr>
      <w:bookmarkStart w:id="6" w:name="_Toc103028647"/>
      <w:r>
        <w:rPr>
          <w:rFonts w:hint="eastAsia"/>
        </w:rPr>
        <w:lastRenderedPageBreak/>
        <w:t>2</w:t>
      </w:r>
      <w:r>
        <w:t>.</w:t>
      </w:r>
      <w:r w:rsidR="001F1192">
        <w:t>4</w:t>
      </w:r>
      <w:r>
        <w:t xml:space="preserve"> </w:t>
      </w:r>
      <w:r>
        <w:rPr>
          <w:rFonts w:hint="eastAsia"/>
        </w:rPr>
        <w:t>几何变换原理</w:t>
      </w:r>
      <w:bookmarkEnd w:id="6"/>
    </w:p>
    <w:p w14:paraId="582325A9" w14:textId="23E68CB6" w:rsidR="00E23580" w:rsidRDefault="00220671" w:rsidP="00E23580">
      <w:r>
        <w:tab/>
      </w:r>
      <w:r>
        <w:rPr>
          <w:rFonts w:hint="eastAsia"/>
        </w:rPr>
        <w:t>在本模型当中，为了实现某一部位的移动，需要通过几何变换的方式，对于图形的控制点的坐标进行变换。因为图形是由控制点坐标、控制点之间的拓扑关系以及组成图形的表达模型所决定的，对于一个具体的图形，其拓扑关系和表达模型是固定的，对其进行几何变换是改变控制点坐标</w:t>
      </w:r>
      <w:r w:rsidR="00B67BF4">
        <w:rPr>
          <w:rFonts w:hint="eastAsia"/>
        </w:rPr>
        <w:t>。</w:t>
      </w:r>
    </w:p>
    <w:p w14:paraId="5EB0DAC3" w14:textId="20053F61" w:rsidR="00E23580" w:rsidRDefault="00E23580" w:rsidP="00E23580">
      <w:pPr>
        <w:pStyle w:val="11"/>
        <w:ind w:firstLine="420"/>
      </w:pPr>
      <w:r>
        <w:rPr>
          <w:rFonts w:hint="eastAsia"/>
        </w:rPr>
        <w:t>我们需要将点的坐标写成齐次坐标矩阵</w:t>
      </w:r>
    </w:p>
    <w:p w14:paraId="045D2F9A" w14:textId="4061E80E" w:rsidR="00E23580" w:rsidRDefault="00E23580" w:rsidP="00E23580">
      <w:pPr>
        <w:pStyle w:val="11"/>
        <w:ind w:firstLineChars="0" w:firstLine="0"/>
        <w:jc w:val="center"/>
      </w:pPr>
      <w:r w:rsidRPr="00E23580">
        <w:rPr>
          <w:position w:val="-12"/>
        </w:rPr>
        <w:object w:dxaOrig="1920" w:dyaOrig="360" w14:anchorId="318DCDD2">
          <v:shape id="_x0000_i1041" type="#_x0000_t75" style="width:96.2pt;height:18.25pt" o:ole="">
            <v:imagedata r:id="rId44" o:title=""/>
          </v:shape>
          <o:OLEObject Type="Embed" ProgID="Equation.DSMT4" ShapeID="_x0000_i1041" DrawAspect="Content" ObjectID="_1713643149" r:id="rId45"/>
        </w:object>
      </w:r>
    </w:p>
    <w:p w14:paraId="07104AF7" w14:textId="3EDA4905" w:rsidR="00E23580" w:rsidRDefault="00877DDB" w:rsidP="00E23580">
      <w:pPr>
        <w:pStyle w:val="11"/>
        <w:ind w:firstLine="420"/>
      </w:pPr>
      <w:r>
        <w:rPr>
          <w:rFonts w:hint="eastAsia"/>
        </w:rPr>
        <w:t>通过如下的变换公式对于控制点进行变换</w:t>
      </w:r>
    </w:p>
    <w:p w14:paraId="573009DC" w14:textId="17B2D4D1" w:rsidR="00877DDB" w:rsidRDefault="00877DDB" w:rsidP="009C1EA7">
      <w:pPr>
        <w:pStyle w:val="11"/>
        <w:ind w:firstLineChars="0" w:firstLine="0"/>
        <w:jc w:val="center"/>
      </w:pPr>
      <w:r w:rsidRPr="00877DDB">
        <w:rPr>
          <w:position w:val="-6"/>
        </w:rPr>
        <w:object w:dxaOrig="859" w:dyaOrig="320" w14:anchorId="3407F6B6">
          <v:shape id="_x0000_i1042" type="#_x0000_t75" style="width:43pt;height:16.1pt" o:ole="">
            <v:imagedata r:id="rId46" o:title=""/>
          </v:shape>
          <o:OLEObject Type="Embed" ProgID="Equation.DSMT4" ShapeID="_x0000_i1042" DrawAspect="Content" ObjectID="_1713643150" r:id="rId47"/>
        </w:object>
      </w:r>
    </w:p>
    <w:p w14:paraId="50CEA272" w14:textId="1A5D8C47" w:rsidR="00877DDB" w:rsidRDefault="00877DDB" w:rsidP="00877DDB">
      <w:pPr>
        <w:pStyle w:val="11"/>
        <w:ind w:firstLine="420"/>
      </w:pPr>
      <w:r>
        <w:rPr>
          <w:rFonts w:hint="eastAsia"/>
        </w:rPr>
        <w:t>其中</w:t>
      </w:r>
      <w:r w:rsidRPr="00877DDB">
        <w:rPr>
          <w:position w:val="-6"/>
        </w:rPr>
        <w:object w:dxaOrig="240" w:dyaOrig="279" w14:anchorId="06878084">
          <v:shape id="_x0000_i1043" type="#_x0000_t75" style="width:11.8pt;height:13.95pt" o:ole="">
            <v:imagedata r:id="rId48" o:title=""/>
          </v:shape>
          <o:OLEObject Type="Embed" ProgID="Equation.DSMT4" ShapeID="_x0000_i1043" DrawAspect="Content" ObjectID="_1713643151" r:id="rId49"/>
        </w:object>
      </w:r>
      <w:r>
        <w:rPr>
          <w:rFonts w:hint="eastAsia"/>
        </w:rPr>
        <w:t>为变换前图形的控制点齐次坐标矩阵，</w:t>
      </w:r>
      <w:r w:rsidRPr="00877DDB">
        <w:rPr>
          <w:position w:val="-6"/>
        </w:rPr>
        <w:object w:dxaOrig="300" w:dyaOrig="320" w14:anchorId="27175294">
          <v:shape id="_x0000_i1044" type="#_x0000_t75" style="width:15.05pt;height:16.1pt" o:ole="">
            <v:imagedata r:id="rId50" o:title=""/>
          </v:shape>
          <o:OLEObject Type="Embed" ProgID="Equation.DSMT4" ShapeID="_x0000_i1044" DrawAspect="Content" ObjectID="_1713643152" r:id="rId51"/>
        </w:object>
      </w:r>
      <w:r>
        <w:rPr>
          <w:rFonts w:hint="eastAsia"/>
        </w:rPr>
        <w:t>为变换后图形的控制点齐次坐标矩阵，</w:t>
      </w:r>
      <w:r w:rsidRPr="00025957">
        <w:rPr>
          <w:position w:val="-4"/>
        </w:rPr>
        <w:object w:dxaOrig="220" w:dyaOrig="260" w14:anchorId="6A2E72C3">
          <v:shape id="_x0000_i1045" type="#_x0000_t75" style="width:10.75pt;height:12.9pt" o:ole="">
            <v:imagedata r:id="rId52" o:title=""/>
          </v:shape>
          <o:OLEObject Type="Embed" ProgID="Equation.DSMT4" ShapeID="_x0000_i1045" DrawAspect="Content" ObjectID="_1713643153" r:id="rId53"/>
        </w:object>
      </w:r>
      <w:r>
        <w:rPr>
          <w:rFonts w:hint="eastAsia"/>
        </w:rPr>
        <w:t>为变换矩阵。如下为变换矩阵对应的变换变换形式。</w:t>
      </w:r>
    </w:p>
    <w:p w14:paraId="11DB361E" w14:textId="71FD8989" w:rsidR="00877DDB" w:rsidRDefault="00877DDB" w:rsidP="00877DDB">
      <w:pPr>
        <w:pStyle w:val="11"/>
        <w:numPr>
          <w:ilvl w:val="0"/>
          <w:numId w:val="1"/>
        </w:numPr>
        <w:ind w:firstLineChars="0"/>
      </w:pPr>
      <w:r>
        <w:rPr>
          <w:rFonts w:hint="eastAsia"/>
        </w:rPr>
        <w:t>比例变换</w:t>
      </w:r>
    </w:p>
    <w:p w14:paraId="2692390B" w14:textId="67A16E65" w:rsidR="00877DDB" w:rsidRDefault="00B61F86" w:rsidP="009C1EA7">
      <w:pPr>
        <w:pStyle w:val="11"/>
        <w:ind w:firstLineChars="0" w:firstLine="0"/>
        <w:jc w:val="center"/>
      </w:pPr>
      <w:r>
        <w:rPr>
          <w:position w:val="-66"/>
        </w:rPr>
        <w:object w:dxaOrig="1840" w:dyaOrig="1440" w14:anchorId="34CE13C7">
          <v:shape id="_x0000_i1046" type="#_x0000_t75" style="width:91.9pt;height:1in" o:ole="">
            <v:imagedata r:id="rId54" o:title=""/>
          </v:shape>
          <o:OLEObject Type="Embed" ProgID="Equation.DSMT4" ShapeID="_x0000_i1046" DrawAspect="Content" ObjectID="_1713643154" r:id="rId55"/>
        </w:object>
      </w:r>
    </w:p>
    <w:p w14:paraId="2CF593B6" w14:textId="13770777" w:rsidR="00B61F86" w:rsidRPr="00B61F86" w:rsidRDefault="00B61F86" w:rsidP="00B61F86">
      <w:pPr>
        <w:pStyle w:val="11"/>
        <w:ind w:firstLine="420"/>
      </w:pPr>
      <w:r>
        <w:tab/>
      </w:r>
      <w:r>
        <w:rPr>
          <w:rFonts w:hint="eastAsia"/>
        </w:rPr>
        <w:t>其中</w:t>
      </w:r>
      <w:r w:rsidRPr="00B61F86">
        <w:rPr>
          <w:position w:val="-10"/>
        </w:rPr>
        <w:object w:dxaOrig="540" w:dyaOrig="300" w14:anchorId="261C8C7A">
          <v:shape id="_x0000_i1047" type="#_x0000_t75" style="width:26.85pt;height:15.05pt" o:ole="">
            <v:imagedata r:id="rId56" o:title=""/>
          </v:shape>
          <o:OLEObject Type="Embed" ProgID="Equation.DSMT4" ShapeID="_x0000_i1047" DrawAspect="Content" ObjectID="_1713643155" r:id="rId57"/>
        </w:object>
      </w:r>
      <w:r>
        <w:rPr>
          <w:rFonts w:hint="eastAsia"/>
        </w:rPr>
        <w:t>分别是</w:t>
      </w:r>
      <w:r w:rsidRPr="00B61F86">
        <w:rPr>
          <w:position w:val="-10"/>
        </w:rPr>
        <w:object w:dxaOrig="620" w:dyaOrig="260" w14:anchorId="689F6294">
          <v:shape id="_x0000_i1048" type="#_x0000_t75" style="width:31.15pt;height:12.9pt" o:ole="">
            <v:imagedata r:id="rId58" o:title=""/>
          </v:shape>
          <o:OLEObject Type="Embed" ProgID="Equation.DSMT4" ShapeID="_x0000_i1048" DrawAspect="Content" ObjectID="_1713643156" r:id="rId59"/>
        </w:object>
      </w:r>
      <w:r>
        <w:rPr>
          <w:rFonts w:hint="eastAsia"/>
        </w:rPr>
        <w:t>方向的比例因子</w:t>
      </w:r>
      <w:r w:rsidR="00E85508">
        <w:rPr>
          <w:rFonts w:hint="eastAsia"/>
        </w:rPr>
        <w:t>。</w:t>
      </w:r>
    </w:p>
    <w:p w14:paraId="52353F6F" w14:textId="6E2F177D" w:rsidR="00877DDB" w:rsidRDefault="00877DDB" w:rsidP="00877DDB">
      <w:pPr>
        <w:pStyle w:val="11"/>
        <w:numPr>
          <w:ilvl w:val="0"/>
          <w:numId w:val="1"/>
        </w:numPr>
        <w:ind w:firstLineChars="0"/>
      </w:pPr>
      <w:r>
        <w:rPr>
          <w:rFonts w:hint="eastAsia"/>
        </w:rPr>
        <w:t>平移变换</w:t>
      </w:r>
    </w:p>
    <w:p w14:paraId="1FA501DC" w14:textId="35887935" w:rsidR="00877DDB" w:rsidRDefault="00877DDB" w:rsidP="009C1EA7">
      <w:pPr>
        <w:pStyle w:val="11"/>
        <w:ind w:firstLineChars="0" w:firstLine="0"/>
        <w:jc w:val="center"/>
      </w:pPr>
      <w:r>
        <w:rPr>
          <w:position w:val="-66"/>
        </w:rPr>
        <w:object w:dxaOrig="1884" w:dyaOrig="1440" w14:anchorId="18451AAF">
          <v:shape id="_x0000_i1049" type="#_x0000_t75" style="width:94.05pt;height:1in" o:ole="">
            <v:imagedata r:id="rId60" o:title=""/>
          </v:shape>
          <o:OLEObject Type="Embed" ProgID="Equation.DSMT4" ShapeID="_x0000_i1049" DrawAspect="Content" ObjectID="_1713643157" r:id="rId61"/>
        </w:object>
      </w:r>
    </w:p>
    <w:p w14:paraId="4F9EAA5D" w14:textId="6DA5FA0F" w:rsidR="00B61F86" w:rsidRDefault="00B61F86" w:rsidP="00B61F86">
      <w:pPr>
        <w:pStyle w:val="11"/>
        <w:ind w:left="782" w:firstLineChars="0" w:firstLine="0"/>
        <w:jc w:val="left"/>
      </w:pPr>
      <w:r>
        <w:tab/>
      </w:r>
      <w:r>
        <w:rPr>
          <w:rFonts w:hint="eastAsia"/>
        </w:rPr>
        <w:t>其中</w:t>
      </w:r>
      <w:r w:rsidRPr="00B61F86">
        <w:rPr>
          <w:position w:val="-10"/>
        </w:rPr>
        <w:object w:dxaOrig="620" w:dyaOrig="320" w14:anchorId="2D6EE8C8">
          <v:shape id="_x0000_i1050" type="#_x0000_t75" style="width:31.15pt;height:16.1pt" o:ole="">
            <v:imagedata r:id="rId62" o:title=""/>
          </v:shape>
          <o:OLEObject Type="Embed" ProgID="Equation.DSMT4" ShapeID="_x0000_i1050" DrawAspect="Content" ObjectID="_1713643158" r:id="rId63"/>
        </w:object>
      </w:r>
      <w:r>
        <w:rPr>
          <w:rFonts w:hint="eastAsia"/>
        </w:rPr>
        <w:t>分别是</w:t>
      </w:r>
      <w:r w:rsidR="00E012F9" w:rsidRPr="00B61F86">
        <w:rPr>
          <w:position w:val="-10"/>
        </w:rPr>
        <w:object w:dxaOrig="620" w:dyaOrig="260" w14:anchorId="16BD8D9A">
          <v:shape id="_x0000_i1051" type="#_x0000_t75" style="width:31.15pt;height:12.9pt" o:ole="">
            <v:imagedata r:id="rId58" o:title=""/>
          </v:shape>
          <o:OLEObject Type="Embed" ProgID="Equation.DSMT4" ShapeID="_x0000_i1051" DrawAspect="Content" ObjectID="_1713643159" r:id="rId64"/>
        </w:object>
      </w:r>
      <w:r w:rsidR="00E012F9">
        <w:rPr>
          <w:rFonts w:hint="eastAsia"/>
        </w:rPr>
        <w:t>方向的平移量</w:t>
      </w:r>
      <w:r w:rsidR="00E85508">
        <w:rPr>
          <w:rFonts w:hint="eastAsia"/>
        </w:rPr>
        <w:t>。</w:t>
      </w:r>
    </w:p>
    <w:p w14:paraId="0D4910DC" w14:textId="7184F7E0" w:rsidR="00877DDB" w:rsidRDefault="00877DDB" w:rsidP="00877DDB">
      <w:pPr>
        <w:pStyle w:val="11"/>
        <w:numPr>
          <w:ilvl w:val="0"/>
          <w:numId w:val="1"/>
        </w:numPr>
        <w:ind w:firstLineChars="0"/>
      </w:pPr>
      <w:r>
        <w:rPr>
          <w:rFonts w:hint="eastAsia"/>
        </w:rPr>
        <w:t>旋转变换</w:t>
      </w:r>
    </w:p>
    <w:p w14:paraId="3DEEAE98" w14:textId="2E70A2D4" w:rsidR="00BD7F3D" w:rsidRDefault="00E85B1B" w:rsidP="00BD7F3D">
      <w:pPr>
        <w:pStyle w:val="11"/>
        <w:numPr>
          <w:ilvl w:val="1"/>
          <w:numId w:val="1"/>
        </w:numPr>
        <w:ind w:firstLineChars="0"/>
      </w:pPr>
      <w:r>
        <w:rPr>
          <w:rFonts w:hint="eastAsia"/>
        </w:rPr>
        <w:t>绕</w:t>
      </w:r>
      <w:r w:rsidRPr="00E85B1B">
        <w:rPr>
          <w:position w:val="-6"/>
        </w:rPr>
        <w:object w:dxaOrig="200" w:dyaOrig="220" w14:anchorId="7A36902E">
          <v:shape id="_x0000_i1052" type="#_x0000_t75" style="width:10.2pt;height:10.75pt" o:ole="">
            <v:imagedata r:id="rId65" o:title=""/>
          </v:shape>
          <o:OLEObject Type="Embed" ProgID="Equation.DSMT4" ShapeID="_x0000_i1052" DrawAspect="Content" ObjectID="_1713643160" r:id="rId66"/>
        </w:object>
      </w:r>
      <w:r>
        <w:rPr>
          <w:rFonts w:hint="eastAsia"/>
        </w:rPr>
        <w:t>轴旋转的旋转变换</w:t>
      </w:r>
    </w:p>
    <w:p w14:paraId="32236A78" w14:textId="6D288FA4" w:rsidR="00BD7F3D" w:rsidRDefault="00BD7F3D" w:rsidP="009C1EA7">
      <w:pPr>
        <w:pStyle w:val="11"/>
        <w:ind w:firstLineChars="0" w:firstLine="0"/>
        <w:jc w:val="center"/>
      </w:pPr>
      <w:r>
        <w:rPr>
          <w:position w:val="-66"/>
        </w:rPr>
        <w:object w:dxaOrig="2740" w:dyaOrig="1440" w14:anchorId="6E8E88F2">
          <v:shape id="_x0000_i1053" type="#_x0000_t75" style="width:136.5pt;height:1in" o:ole="">
            <v:imagedata r:id="rId67" o:title=""/>
          </v:shape>
          <o:OLEObject Type="Embed" ProgID="Equation.DSMT4" ShapeID="_x0000_i1053" DrawAspect="Content" ObjectID="_1713643161" r:id="rId68"/>
        </w:object>
      </w:r>
    </w:p>
    <w:p w14:paraId="37DCF9AE" w14:textId="2E5BBDAC" w:rsidR="00BD7F3D" w:rsidRDefault="00BD7F3D" w:rsidP="00BD7F3D">
      <w:pPr>
        <w:pStyle w:val="11"/>
        <w:numPr>
          <w:ilvl w:val="1"/>
          <w:numId w:val="1"/>
        </w:numPr>
        <w:ind w:firstLineChars="0"/>
      </w:pPr>
      <w:r>
        <w:rPr>
          <w:rFonts w:hint="eastAsia"/>
        </w:rPr>
        <w:t>绕</w:t>
      </w:r>
      <w:r w:rsidRPr="00BD7F3D">
        <w:rPr>
          <w:position w:val="-10"/>
        </w:rPr>
        <w:object w:dxaOrig="220" w:dyaOrig="260" w14:anchorId="7B1D8DFC">
          <v:shape id="_x0000_i1054" type="#_x0000_t75" style="width:10.75pt;height:12.9pt" o:ole="">
            <v:imagedata r:id="rId69" o:title=""/>
          </v:shape>
          <o:OLEObject Type="Embed" ProgID="Equation.DSMT4" ShapeID="_x0000_i1054" DrawAspect="Content" ObjectID="_1713643162" r:id="rId70"/>
        </w:object>
      </w:r>
      <w:r>
        <w:rPr>
          <w:rFonts w:hint="eastAsia"/>
        </w:rPr>
        <w:t>轴旋转的旋转变换</w:t>
      </w:r>
    </w:p>
    <w:p w14:paraId="10883AB7" w14:textId="17F87496" w:rsidR="00BD7F3D" w:rsidRDefault="009C1EA7" w:rsidP="009C1EA7">
      <w:pPr>
        <w:pStyle w:val="11"/>
        <w:ind w:firstLineChars="0" w:firstLine="0"/>
        <w:jc w:val="center"/>
      </w:pPr>
      <w:r>
        <w:rPr>
          <w:position w:val="-66"/>
        </w:rPr>
        <w:object w:dxaOrig="2760" w:dyaOrig="1440" w14:anchorId="5541400B">
          <v:shape id="_x0000_i1055" type="#_x0000_t75" style="width:137.55pt;height:1in" o:ole="">
            <v:imagedata r:id="rId71" o:title=""/>
          </v:shape>
          <o:OLEObject Type="Embed" ProgID="Equation.DSMT4" ShapeID="_x0000_i1055" DrawAspect="Content" ObjectID="_1713643163" r:id="rId72"/>
        </w:object>
      </w:r>
    </w:p>
    <w:p w14:paraId="5F038DE8" w14:textId="378B5DB2" w:rsidR="00BD7F3D" w:rsidRDefault="00BD7F3D" w:rsidP="00BD7F3D">
      <w:pPr>
        <w:pStyle w:val="11"/>
        <w:numPr>
          <w:ilvl w:val="1"/>
          <w:numId w:val="1"/>
        </w:numPr>
        <w:ind w:firstLineChars="0"/>
      </w:pPr>
      <w:r>
        <w:rPr>
          <w:rFonts w:hint="eastAsia"/>
        </w:rPr>
        <w:t>绕</w:t>
      </w:r>
      <w:r w:rsidRPr="00BD7F3D">
        <w:rPr>
          <w:position w:val="-4"/>
        </w:rPr>
        <w:object w:dxaOrig="200" w:dyaOrig="200" w14:anchorId="3A8826D2">
          <v:shape id="_x0000_i1056" type="#_x0000_t75" style="width:10.2pt;height:10.2pt" o:ole="">
            <v:imagedata r:id="rId73" o:title=""/>
          </v:shape>
          <o:OLEObject Type="Embed" ProgID="Equation.DSMT4" ShapeID="_x0000_i1056" DrawAspect="Content" ObjectID="_1713643164" r:id="rId74"/>
        </w:object>
      </w:r>
      <w:r>
        <w:rPr>
          <w:rFonts w:hint="eastAsia"/>
        </w:rPr>
        <w:t>轴旋转的旋转变换</w:t>
      </w:r>
    </w:p>
    <w:p w14:paraId="78964397" w14:textId="1B1F2E4D" w:rsidR="009C1EA7" w:rsidRPr="00877DDB" w:rsidRDefault="009C1EA7" w:rsidP="009C1EA7">
      <w:pPr>
        <w:pStyle w:val="11"/>
        <w:ind w:firstLineChars="0" w:firstLine="0"/>
        <w:jc w:val="center"/>
      </w:pPr>
      <w:r>
        <w:rPr>
          <w:position w:val="-66"/>
        </w:rPr>
        <w:object w:dxaOrig="2760" w:dyaOrig="1440" w14:anchorId="2F8BA3FF">
          <v:shape id="_x0000_i1057" type="#_x0000_t75" style="width:137.55pt;height:1in" o:ole="">
            <v:imagedata r:id="rId71" o:title=""/>
          </v:shape>
          <o:OLEObject Type="Embed" ProgID="Equation.DSMT4" ShapeID="_x0000_i1057" DrawAspect="Content" ObjectID="_1713643165" r:id="rId75"/>
        </w:object>
      </w:r>
    </w:p>
    <w:p w14:paraId="285E2A7E" w14:textId="12081AAC" w:rsidR="007C3A48" w:rsidRDefault="007C3A48" w:rsidP="007C3A48">
      <w:pPr>
        <w:pStyle w:val="1"/>
      </w:pPr>
      <w:bookmarkStart w:id="7" w:name="_Toc103028648"/>
      <w:r>
        <w:rPr>
          <w:rFonts w:hint="eastAsia"/>
        </w:rPr>
        <w:t>第三章</w:t>
      </w:r>
      <w:r>
        <w:rPr>
          <w:rFonts w:hint="eastAsia"/>
        </w:rPr>
        <w:t xml:space="preserve"> </w:t>
      </w:r>
      <w:r>
        <w:rPr>
          <w:rFonts w:hint="eastAsia"/>
        </w:rPr>
        <w:t>代码实现</w:t>
      </w:r>
      <w:bookmarkEnd w:id="7"/>
    </w:p>
    <w:p w14:paraId="5BF3E836" w14:textId="7DEDCC75" w:rsidR="009C1EA7" w:rsidRDefault="00C219CF" w:rsidP="009C1EA7">
      <w:pPr>
        <w:pStyle w:val="11"/>
        <w:ind w:firstLine="420"/>
      </w:pPr>
      <w:r>
        <w:rPr>
          <w:rFonts w:hint="eastAsia"/>
        </w:rPr>
        <w:t>为了方便代码的管理，我们使用了</w:t>
      </w:r>
      <w:r>
        <w:rPr>
          <w:rFonts w:hint="eastAsia"/>
        </w:rPr>
        <w:t>Matlab</w:t>
      </w:r>
      <w:r>
        <w:rPr>
          <w:rFonts w:hint="eastAsia"/>
        </w:rPr>
        <w:t>面向对象的编程来实现，为了方便展示代码的数据类型，使用</w:t>
      </w:r>
      <w:r>
        <w:rPr>
          <w:rFonts w:hint="eastAsia"/>
        </w:rPr>
        <w:t>C</w:t>
      </w:r>
      <w:r>
        <w:t>++</w:t>
      </w:r>
      <w:r w:rsidR="00DB1E31">
        <w:rPr>
          <w:rFonts w:hint="eastAsia"/>
        </w:rPr>
        <w:t>来描述类中的详细数据。</w:t>
      </w:r>
    </w:p>
    <w:p w14:paraId="26C9A29C" w14:textId="5FFA2097" w:rsidR="00DB1E31" w:rsidRDefault="00DB1E31" w:rsidP="00DB1E31">
      <w:pPr>
        <w:pStyle w:val="2"/>
      </w:pPr>
      <w:bookmarkStart w:id="8" w:name="_Toc103028649"/>
      <w:r>
        <w:rPr>
          <w:rFonts w:hint="eastAsia"/>
        </w:rPr>
        <w:t>3</w:t>
      </w:r>
      <w:r>
        <w:t xml:space="preserve">.1 </w:t>
      </w:r>
      <w:proofErr w:type="spellStart"/>
      <w:r w:rsidRPr="00DB1E31">
        <w:rPr>
          <w:i/>
          <w:iCs/>
        </w:rPr>
        <w:t>control_point</w:t>
      </w:r>
      <w:proofErr w:type="spellEnd"/>
      <w:r w:rsidRPr="00DB1E31">
        <w:rPr>
          <w:rFonts w:hint="eastAsia"/>
        </w:rPr>
        <w:t>类</w:t>
      </w:r>
      <w:bookmarkEnd w:id="8"/>
    </w:p>
    <w:p w14:paraId="19C11C01" w14:textId="151A12E2" w:rsidR="00DB1E31" w:rsidRDefault="00DB1E31" w:rsidP="00140F5F">
      <w:pPr>
        <w:pStyle w:val="11"/>
        <w:ind w:firstLine="420"/>
      </w:pPr>
      <w:proofErr w:type="spellStart"/>
      <w:r w:rsidRPr="00B90B29">
        <w:rPr>
          <w:i/>
          <w:iCs/>
        </w:rPr>
        <w:t>control_point</w:t>
      </w:r>
      <w:proofErr w:type="spellEnd"/>
      <w:r w:rsidR="003179A3">
        <w:rPr>
          <w:rFonts w:hint="eastAsia"/>
        </w:rPr>
        <w:t>代表了我们模型中的一个控制点这个小单元，是最为底层的一个类，我们认为对于一个控制点我们需要四个变量对其进行定义</w:t>
      </w:r>
      <w:r>
        <w:rPr>
          <w:rFonts w:hint="eastAsia"/>
        </w:rPr>
        <w:t>，其中</w:t>
      </w:r>
      <w:proofErr w:type="spellStart"/>
      <w:r w:rsidRPr="00B90B29">
        <w:rPr>
          <w:rFonts w:hint="eastAsia"/>
          <w:i/>
          <w:iCs/>
        </w:rPr>
        <w:t>m</w:t>
      </w:r>
      <w:r w:rsidRPr="00B90B29">
        <w:rPr>
          <w:i/>
          <w:iCs/>
        </w:rPr>
        <w:t>_x</w:t>
      </w:r>
      <w:proofErr w:type="spellEnd"/>
      <w:r>
        <w:rPr>
          <w:rFonts w:hint="eastAsia"/>
        </w:rPr>
        <w:t>，</w:t>
      </w:r>
      <w:proofErr w:type="spellStart"/>
      <w:r w:rsidRPr="00B90B29">
        <w:rPr>
          <w:i/>
          <w:iCs/>
        </w:rPr>
        <w:t>m_y</w:t>
      </w:r>
      <w:proofErr w:type="spellEnd"/>
      <w:r>
        <w:rPr>
          <w:rFonts w:hint="eastAsia"/>
        </w:rPr>
        <w:t>，</w:t>
      </w:r>
      <w:proofErr w:type="spellStart"/>
      <w:r w:rsidRPr="00B90B29">
        <w:rPr>
          <w:i/>
          <w:iCs/>
        </w:rPr>
        <w:t>m_z</w:t>
      </w:r>
      <w:proofErr w:type="spellEnd"/>
      <w:r>
        <w:rPr>
          <w:rFonts w:hint="eastAsia"/>
        </w:rPr>
        <w:t>分别代表了控制点在世界坐标系的</w:t>
      </w:r>
      <w:r w:rsidRPr="00DB1E31">
        <w:rPr>
          <w:position w:val="-10"/>
        </w:rPr>
        <w:object w:dxaOrig="620" w:dyaOrig="260" w14:anchorId="67D6F593">
          <v:shape id="_x0000_i1058" type="#_x0000_t75" style="width:31.15pt;height:12.9pt" o:ole="">
            <v:imagedata r:id="rId76" o:title=""/>
          </v:shape>
          <o:OLEObject Type="Embed" ProgID="Equation.DSMT4" ShapeID="_x0000_i1058" DrawAspect="Content" ObjectID="_1713643166" r:id="rId77"/>
        </w:object>
      </w:r>
      <w:r>
        <w:rPr>
          <w:rFonts w:hint="eastAsia"/>
        </w:rPr>
        <w:t>的坐标</w:t>
      </w:r>
      <w:r w:rsidR="00140F5F">
        <w:rPr>
          <w:rFonts w:hint="eastAsia"/>
        </w:rPr>
        <w:t>。</w:t>
      </w:r>
    </w:p>
    <w:p w14:paraId="5CAA759C" w14:textId="11C913BF" w:rsidR="00140F5F" w:rsidRDefault="00140F5F" w:rsidP="00140F5F">
      <w:pPr>
        <w:pStyle w:val="11"/>
        <w:ind w:firstLine="420"/>
      </w:pPr>
      <w:r>
        <w:rPr>
          <w:rFonts w:hint="eastAsia"/>
        </w:rPr>
        <w:t>在这个类当中还有一个</w:t>
      </w:r>
      <w:proofErr w:type="spellStart"/>
      <w:r w:rsidRPr="00B90B29">
        <w:rPr>
          <w:rFonts w:hint="eastAsia"/>
          <w:i/>
          <w:iCs/>
        </w:rPr>
        <w:t>m</w:t>
      </w:r>
      <w:r w:rsidRPr="00B90B29">
        <w:rPr>
          <w:i/>
          <w:iCs/>
        </w:rPr>
        <w:t>_level</w:t>
      </w:r>
      <w:proofErr w:type="spellEnd"/>
      <w:r>
        <w:rPr>
          <w:rFonts w:hint="eastAsia"/>
        </w:rPr>
        <w:t>代表了此控制点的属性。我们在进行代码编写的时候，考虑了人体运动的一些常识，当我们需要进行一些运动，必然是因为骨骼带动皮肤进行运动，我们通过</w:t>
      </w:r>
      <w:proofErr w:type="spellStart"/>
      <w:r w:rsidRPr="00B90B29">
        <w:rPr>
          <w:rFonts w:hint="eastAsia"/>
          <w:i/>
          <w:iCs/>
        </w:rPr>
        <w:t>m</w:t>
      </w:r>
      <w:r w:rsidRPr="00B90B29">
        <w:rPr>
          <w:i/>
          <w:iCs/>
        </w:rPr>
        <w:t>_level</w:t>
      </w:r>
      <w:proofErr w:type="spellEnd"/>
      <w:r>
        <w:rPr>
          <w:rFonts w:hint="eastAsia"/>
        </w:rPr>
        <w:t>这个属性来表述控制点归属于哪个骨骼。由于时间有限，我们仅仅定义了属于身体、左臂、右臂和头四种类型的控制点。当进行坐标变换的时候，我们便可以通过识别这些控制点的属性，有选择的尽心控制。如下是对于</w:t>
      </w:r>
      <w:proofErr w:type="spellStart"/>
      <w:r w:rsidRPr="00B90B29">
        <w:rPr>
          <w:rFonts w:hint="eastAsia"/>
          <w:i/>
          <w:iCs/>
        </w:rPr>
        <w:t>control</w:t>
      </w:r>
      <w:r w:rsidRPr="00B90B29">
        <w:rPr>
          <w:i/>
          <w:iCs/>
        </w:rPr>
        <w:t>_point</w:t>
      </w:r>
      <w:proofErr w:type="spellEnd"/>
      <w:r>
        <w:rPr>
          <w:rFonts w:hint="eastAsia"/>
        </w:rPr>
        <w:t>类的定义：</w:t>
      </w:r>
    </w:p>
    <w:p w14:paraId="4AAEDE89" w14:textId="77777777" w:rsidR="007E72DA" w:rsidRPr="007E72DA" w:rsidRDefault="007E72DA" w:rsidP="00B90B29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E72DA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lass</w:t>
      </w:r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ntrol_point</w:t>
      </w:r>
      <w:proofErr w:type="spellEnd"/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319BFC25" w14:textId="77777777" w:rsidR="007E72DA" w:rsidRPr="007E72DA" w:rsidRDefault="007E72DA" w:rsidP="00B90B29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E72DA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_x</w:t>
      </w:r>
      <w:proofErr w:type="spellEnd"/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824F121" w14:textId="77777777" w:rsidR="007E72DA" w:rsidRPr="007E72DA" w:rsidRDefault="007E72DA" w:rsidP="00B90B29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E72DA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_y</w:t>
      </w:r>
      <w:proofErr w:type="spellEnd"/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C436916" w14:textId="77777777" w:rsidR="007E72DA" w:rsidRPr="007E72DA" w:rsidRDefault="007E72DA" w:rsidP="00B90B29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E72DA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_z</w:t>
      </w:r>
      <w:proofErr w:type="spellEnd"/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123529F" w14:textId="41018062" w:rsidR="007E72DA" w:rsidRPr="007E72DA" w:rsidRDefault="007E72DA" w:rsidP="00B90B29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E72DA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="00B90B2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_</w:t>
      </w:r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level</w:t>
      </w:r>
      <w:proofErr w:type="spellEnd"/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325919A" w14:textId="77777777" w:rsidR="007E72DA" w:rsidRPr="007E72DA" w:rsidRDefault="007E72DA" w:rsidP="00B90B29">
      <w:pPr>
        <w:widowControl/>
        <w:numPr>
          <w:ilvl w:val="0"/>
          <w:numId w:val="2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E72DA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;  </w:t>
      </w:r>
    </w:p>
    <w:p w14:paraId="6A072FE5" w14:textId="676692F8" w:rsidR="00140F5F" w:rsidRDefault="00B90B29" w:rsidP="00B90B29">
      <w:pPr>
        <w:pStyle w:val="2"/>
      </w:pPr>
      <w:bookmarkStart w:id="9" w:name="_Toc103028650"/>
      <w:r>
        <w:rPr>
          <w:rFonts w:hint="eastAsia"/>
        </w:rPr>
        <w:t>3</w:t>
      </w:r>
      <w:r>
        <w:t xml:space="preserve">.2 </w:t>
      </w:r>
      <w:proofErr w:type="spellStart"/>
      <w:r w:rsidRPr="00B90B29">
        <w:rPr>
          <w:i/>
          <w:iCs/>
        </w:rPr>
        <w:t>control_mesh</w:t>
      </w:r>
      <w:proofErr w:type="spellEnd"/>
      <w:r>
        <w:rPr>
          <w:rFonts w:hint="eastAsia"/>
        </w:rPr>
        <w:t>类</w:t>
      </w:r>
      <w:bookmarkEnd w:id="9"/>
    </w:p>
    <w:p w14:paraId="65212622" w14:textId="397D4C81" w:rsidR="00B90B29" w:rsidRDefault="00B90B29" w:rsidP="00B90B29">
      <w:pPr>
        <w:pStyle w:val="11"/>
        <w:ind w:firstLine="420"/>
      </w:pPr>
      <w:proofErr w:type="spellStart"/>
      <w:r w:rsidRPr="00B90B29">
        <w:rPr>
          <w:i/>
          <w:iCs/>
        </w:rPr>
        <w:lastRenderedPageBreak/>
        <w:t>control_mesh</w:t>
      </w:r>
      <w:proofErr w:type="spellEnd"/>
      <w:r>
        <w:rPr>
          <w:rFonts w:hint="eastAsia"/>
        </w:rPr>
        <w:t>类</w:t>
      </w:r>
      <w:r w:rsidR="003179A3">
        <w:rPr>
          <w:rFonts w:hint="eastAsia"/>
        </w:rPr>
        <w:t>是模型中的第二级管理，主要掌管了对于一个面片的控制。在</w:t>
      </w:r>
      <w:proofErr w:type="spellStart"/>
      <w:r w:rsidR="003179A3" w:rsidRPr="00B90B29">
        <w:rPr>
          <w:i/>
          <w:iCs/>
        </w:rPr>
        <w:t>control_mesh</w:t>
      </w:r>
      <w:proofErr w:type="spellEnd"/>
      <w:r w:rsidR="003179A3">
        <w:rPr>
          <w:rFonts w:hint="eastAsia"/>
        </w:rPr>
        <w:t>类中我们添加了此种类的方法，用于生成面片的三维模型，我们定义此方法为</w:t>
      </w:r>
      <w:proofErr w:type="spellStart"/>
      <w:r w:rsidR="003179A3" w:rsidRPr="003179A3">
        <w:rPr>
          <w:rFonts w:hint="eastAsia"/>
          <w:i/>
          <w:iCs/>
        </w:rPr>
        <w:t>m</w:t>
      </w:r>
      <w:r w:rsidR="003179A3" w:rsidRPr="003179A3">
        <w:rPr>
          <w:i/>
          <w:iCs/>
        </w:rPr>
        <w:t>ake_mesh</w:t>
      </w:r>
      <w:proofErr w:type="spellEnd"/>
      <w:r w:rsidR="003179A3">
        <w:rPr>
          <w:rFonts w:hint="eastAsia"/>
        </w:rPr>
        <w:t>。在面片中，我们认为只需要包括</w:t>
      </w:r>
      <w:proofErr w:type="spellStart"/>
      <w:r w:rsidR="003179A3" w:rsidRPr="003179A3">
        <w:rPr>
          <w:rFonts w:hint="eastAsia"/>
          <w:i/>
          <w:iCs/>
        </w:rPr>
        <w:t>control</w:t>
      </w:r>
      <w:r w:rsidR="003179A3" w:rsidRPr="003179A3">
        <w:rPr>
          <w:i/>
          <w:iCs/>
        </w:rPr>
        <w:t>_point</w:t>
      </w:r>
      <w:proofErr w:type="spellEnd"/>
      <w:r w:rsidR="003179A3">
        <w:rPr>
          <w:rFonts w:hint="eastAsia"/>
        </w:rPr>
        <w:t>类在内的三种变量便可以对于一个面片进行准确的描述</w:t>
      </w:r>
      <w:r w:rsidR="00F36B5D">
        <w:rPr>
          <w:rFonts w:hint="eastAsia"/>
        </w:rPr>
        <w:t>。</w:t>
      </w:r>
      <w:r w:rsidR="00D21516">
        <w:rPr>
          <w:rFonts w:hint="eastAsia"/>
        </w:rPr>
        <w:t>其中</w:t>
      </w:r>
      <w:proofErr w:type="spellStart"/>
      <w:r w:rsidR="00D21516">
        <w:rPr>
          <w:rFonts w:hint="eastAsia"/>
        </w:rPr>
        <w:t>m</w:t>
      </w:r>
      <w:r w:rsidR="00D21516">
        <w:t>_type</w:t>
      </w:r>
      <w:proofErr w:type="spellEnd"/>
      <w:r w:rsidR="00D21516">
        <w:rPr>
          <w:rFonts w:hint="eastAsia"/>
        </w:rPr>
        <w:t>表示了此面片的种类，以便于在执行</w:t>
      </w:r>
      <w:proofErr w:type="spellStart"/>
      <w:r w:rsidR="00D21516">
        <w:rPr>
          <w:rFonts w:hint="eastAsia"/>
        </w:rPr>
        <w:t>make</w:t>
      </w:r>
      <w:r w:rsidR="00D21516">
        <w:t>_mesh</w:t>
      </w:r>
      <w:proofErr w:type="spellEnd"/>
      <w:r w:rsidR="00D21516">
        <w:rPr>
          <w:rFonts w:hint="eastAsia"/>
        </w:rPr>
        <w:t>方法的过程中，识别应该调用怎样的程序生成对应的网格。</w:t>
      </w:r>
      <w:r w:rsidR="00F36B5D">
        <w:rPr>
          <w:rFonts w:hint="eastAsia"/>
        </w:rPr>
        <w:t>如下是对于</w:t>
      </w:r>
      <w:proofErr w:type="spellStart"/>
      <w:r w:rsidR="00F36B5D" w:rsidRPr="00F36B5D">
        <w:rPr>
          <w:rFonts w:hint="eastAsia"/>
          <w:i/>
          <w:iCs/>
        </w:rPr>
        <w:t>control</w:t>
      </w:r>
      <w:r w:rsidR="00F36B5D" w:rsidRPr="00F36B5D">
        <w:rPr>
          <w:i/>
          <w:iCs/>
        </w:rPr>
        <w:t>_mesh</w:t>
      </w:r>
      <w:proofErr w:type="spellEnd"/>
      <w:r w:rsidR="00F36B5D">
        <w:rPr>
          <w:rFonts w:hint="eastAsia"/>
        </w:rPr>
        <w:t>类的定义：</w:t>
      </w:r>
    </w:p>
    <w:p w14:paraId="3FE85CA1" w14:textId="77777777" w:rsidR="00F36B5D" w:rsidRPr="00F36B5D" w:rsidRDefault="00F36B5D" w:rsidP="00F36B5D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36B5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lass</w:t>
      </w:r>
      <w:r w:rsidRPr="00F36B5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F36B5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ntrol_mesh</w:t>
      </w:r>
      <w:proofErr w:type="spellEnd"/>
      <w:r w:rsidRPr="00F36B5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50367443" w14:textId="4582E51E" w:rsidR="00F36B5D" w:rsidRPr="00F36B5D" w:rsidRDefault="00F36B5D" w:rsidP="00F36B5D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36B5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F36B5D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string</w:t>
      </w:r>
      <w:r w:rsidRPr="00F36B5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="00472D6D">
        <w:rPr>
          <w:rFonts w:ascii="Consolas" w:hAnsi="Consolas" w:cs="宋体" w:hint="eastAsia"/>
          <w:color w:val="000000"/>
          <w:kern w:val="0"/>
          <w:sz w:val="18"/>
          <w:szCs w:val="18"/>
          <w:bdr w:val="none" w:sz="0" w:space="0" w:color="auto" w:frame="1"/>
        </w:rPr>
        <w:t>m</w:t>
      </w:r>
      <w:r w:rsidR="00472D6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_</w:t>
      </w:r>
      <w:r w:rsidRPr="00F36B5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type</w:t>
      </w:r>
      <w:proofErr w:type="spellEnd"/>
      <w:r w:rsidRPr="00F36B5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4171E22" w14:textId="645504AB" w:rsidR="00F36B5D" w:rsidRPr="00F36B5D" w:rsidRDefault="00F36B5D" w:rsidP="00F36B5D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36B5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="00F83EE9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s</w:t>
      </w:r>
      <w:r w:rsidR="00CF0779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 xml:space="preserve">tring </w:t>
      </w:r>
      <w:proofErr w:type="spellStart"/>
      <w:r w:rsidR="00CF0779" w:rsidRPr="00F83EE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_color</w:t>
      </w:r>
      <w:proofErr w:type="spellEnd"/>
      <w:r w:rsidR="00CF0779" w:rsidRPr="00F83EE9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F36B5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15EBD87E" w14:textId="77777777" w:rsidR="00F36B5D" w:rsidRPr="00F36B5D" w:rsidRDefault="00F36B5D" w:rsidP="00F36B5D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36B5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F36B5D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control_point</w:t>
      </w:r>
      <w:proofErr w:type="spellEnd"/>
      <w:r w:rsidRPr="00F36B5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F36B5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_point</w:t>
      </w:r>
      <w:proofErr w:type="spellEnd"/>
      <w:r w:rsidRPr="00F36B5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16];  </w:t>
      </w:r>
    </w:p>
    <w:p w14:paraId="13DD20F5" w14:textId="77777777" w:rsidR="00F36B5D" w:rsidRPr="00F36B5D" w:rsidRDefault="00F36B5D" w:rsidP="00F36B5D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36B5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F36B5D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void</w:t>
      </w:r>
      <w:r w:rsidRPr="00F36B5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F36B5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ake_mesh</w:t>
      </w:r>
      <w:proofErr w:type="spellEnd"/>
      <w:r w:rsidRPr="00F36B5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);  </w:t>
      </w:r>
    </w:p>
    <w:p w14:paraId="25461FE9" w14:textId="77777777" w:rsidR="00F36B5D" w:rsidRPr="00F36B5D" w:rsidRDefault="00F36B5D" w:rsidP="00F36B5D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F36B5D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;  </w:t>
      </w:r>
    </w:p>
    <w:p w14:paraId="6229646B" w14:textId="3FBE8528" w:rsidR="00F36B5D" w:rsidRDefault="00F36B5D" w:rsidP="00F36B5D">
      <w:pPr>
        <w:pStyle w:val="2"/>
      </w:pPr>
      <w:bookmarkStart w:id="10" w:name="_Toc103028651"/>
      <w:r>
        <w:rPr>
          <w:rFonts w:hint="eastAsia"/>
        </w:rPr>
        <w:t>3</w:t>
      </w:r>
      <w:r>
        <w:t xml:space="preserve">.3 </w:t>
      </w:r>
      <w:proofErr w:type="spellStart"/>
      <w:r w:rsidRPr="00F36B5D">
        <w:rPr>
          <w:rFonts w:hint="eastAsia"/>
          <w:i/>
          <w:iCs/>
        </w:rPr>
        <w:t>control</w:t>
      </w:r>
      <w:r w:rsidRPr="00F36B5D">
        <w:rPr>
          <w:i/>
          <w:iCs/>
        </w:rPr>
        <w:t>_joint</w:t>
      </w:r>
      <w:proofErr w:type="spellEnd"/>
      <w:r>
        <w:rPr>
          <w:rFonts w:hint="eastAsia"/>
        </w:rPr>
        <w:t>类</w:t>
      </w:r>
      <w:bookmarkEnd w:id="10"/>
    </w:p>
    <w:p w14:paraId="0B07130C" w14:textId="564B6D1F" w:rsidR="002C5E27" w:rsidRDefault="0098268F" w:rsidP="006C4E66">
      <w:pPr>
        <w:pStyle w:val="11"/>
        <w:ind w:firstLine="420"/>
      </w:pPr>
      <w:proofErr w:type="spellStart"/>
      <w:r w:rsidRPr="0098268F">
        <w:rPr>
          <w:rFonts w:hint="eastAsia"/>
          <w:i/>
          <w:iCs/>
        </w:rPr>
        <w:t>control_joint</w:t>
      </w:r>
      <w:proofErr w:type="spellEnd"/>
      <w:r w:rsidRPr="0098268F">
        <w:rPr>
          <w:rFonts w:hint="eastAsia"/>
        </w:rPr>
        <w:t>类</w:t>
      </w:r>
      <w:r>
        <w:rPr>
          <w:rFonts w:hint="eastAsia"/>
        </w:rPr>
        <w:t>作为整个模型的最高级别管理，对于整个</w:t>
      </w:r>
      <w:proofErr w:type="spellStart"/>
      <w:r w:rsidRPr="003179A3">
        <w:rPr>
          <w:rFonts w:hint="eastAsia"/>
          <w:i/>
          <w:iCs/>
        </w:rPr>
        <w:t>control</w:t>
      </w:r>
      <w:r w:rsidRPr="003179A3">
        <w:rPr>
          <w:i/>
          <w:iCs/>
        </w:rPr>
        <w:t>_</w:t>
      </w:r>
      <w:r>
        <w:rPr>
          <w:rFonts w:hint="eastAsia"/>
          <w:i/>
          <w:iCs/>
        </w:rPr>
        <w:t>mesh</w:t>
      </w:r>
      <w:proofErr w:type="spellEnd"/>
      <w:r>
        <w:rPr>
          <w:rFonts w:hint="eastAsia"/>
        </w:rPr>
        <w:t>类进行管理，</w:t>
      </w:r>
      <w:proofErr w:type="spellStart"/>
      <w:r w:rsidR="00870474" w:rsidRPr="00870474">
        <w:rPr>
          <w:rFonts w:hint="eastAsia"/>
          <w:i/>
          <w:iCs/>
        </w:rPr>
        <w:t>control</w:t>
      </w:r>
      <w:r w:rsidR="00870474" w:rsidRPr="00870474">
        <w:rPr>
          <w:i/>
          <w:iCs/>
        </w:rPr>
        <w:t>_joint</w:t>
      </w:r>
      <w:proofErr w:type="spellEnd"/>
      <w:r w:rsidR="00870474" w:rsidRPr="00870474">
        <w:rPr>
          <w:rFonts w:hint="eastAsia"/>
        </w:rPr>
        <w:t>类中</w:t>
      </w:r>
      <w:r w:rsidR="00870474">
        <w:rPr>
          <w:rFonts w:hint="eastAsia"/>
        </w:rPr>
        <w:t>定义了与骨骼和模型本身相关，我们认为只需要</w:t>
      </w:r>
      <w:r w:rsidR="00870474">
        <w:rPr>
          <w:rFonts w:hint="eastAsia"/>
        </w:rPr>
        <w:t>5</w:t>
      </w:r>
      <w:r w:rsidR="00870474">
        <w:rPr>
          <w:rFonts w:hint="eastAsia"/>
        </w:rPr>
        <w:t>个变量便可以表示整个模型，其中除了</w:t>
      </w:r>
      <w:proofErr w:type="spellStart"/>
      <w:r w:rsidR="00870474" w:rsidRPr="00E56486">
        <w:rPr>
          <w:rFonts w:hint="eastAsia"/>
          <w:i/>
          <w:iCs/>
        </w:rPr>
        <w:t>m</w:t>
      </w:r>
      <w:r w:rsidR="00870474" w:rsidRPr="00E56486">
        <w:rPr>
          <w:i/>
          <w:iCs/>
        </w:rPr>
        <w:t>_mesh</w:t>
      </w:r>
      <w:proofErr w:type="spellEnd"/>
      <w:r w:rsidR="00870474">
        <w:rPr>
          <w:rFonts w:hint="eastAsia"/>
        </w:rPr>
        <w:t>变量中记录了模型所有的</w:t>
      </w:r>
      <w:proofErr w:type="spellStart"/>
      <w:r w:rsidR="00870474" w:rsidRPr="00E56486">
        <w:rPr>
          <w:i/>
          <w:iCs/>
        </w:rPr>
        <w:t>control_mesh</w:t>
      </w:r>
      <w:proofErr w:type="spellEnd"/>
      <w:r w:rsidR="00870474">
        <w:rPr>
          <w:rFonts w:hint="eastAsia"/>
        </w:rPr>
        <w:t>类，还有其他的四个量，分别记录了模型本身在世界坐标系的坐标，和左肩膀、右肩膀以及头</w:t>
      </w:r>
      <w:r w:rsidR="00E43E3F">
        <w:rPr>
          <w:rFonts w:hint="eastAsia"/>
        </w:rPr>
        <w:t>关节的坐标，为坐标的变换提供原点。</w:t>
      </w:r>
      <w:proofErr w:type="spellStart"/>
      <w:r w:rsidR="00E43E3F" w:rsidRPr="0098268F">
        <w:rPr>
          <w:rFonts w:hint="eastAsia"/>
          <w:i/>
          <w:iCs/>
        </w:rPr>
        <w:t>control_joint</w:t>
      </w:r>
      <w:proofErr w:type="spellEnd"/>
      <w:r w:rsidR="00E43E3F" w:rsidRPr="0098268F">
        <w:rPr>
          <w:rFonts w:hint="eastAsia"/>
        </w:rPr>
        <w:t>类</w:t>
      </w:r>
      <w:r w:rsidR="00E43E3F">
        <w:rPr>
          <w:rFonts w:hint="eastAsia"/>
        </w:rPr>
        <w:t>中还存在三个方法作用域</w:t>
      </w:r>
      <w:proofErr w:type="spellStart"/>
      <w:r w:rsidR="00E43E3F" w:rsidRPr="0098268F">
        <w:rPr>
          <w:rFonts w:hint="eastAsia"/>
          <w:i/>
          <w:iCs/>
        </w:rPr>
        <w:t>control_joint</w:t>
      </w:r>
      <w:proofErr w:type="spellEnd"/>
      <w:r w:rsidR="00E43E3F" w:rsidRPr="0098268F">
        <w:rPr>
          <w:rFonts w:hint="eastAsia"/>
        </w:rPr>
        <w:t>类</w:t>
      </w:r>
      <w:r w:rsidR="00E43E3F">
        <w:rPr>
          <w:rFonts w:hint="eastAsia"/>
        </w:rPr>
        <w:t>。这三个方法通过遍历的方式，对于所有需要控制的控制点进行坐标变换。</w:t>
      </w:r>
      <w:r w:rsidR="0080469D">
        <w:rPr>
          <w:rFonts w:hint="eastAsia"/>
        </w:rPr>
        <w:t>如下为</w:t>
      </w:r>
      <w:proofErr w:type="spellStart"/>
      <w:r w:rsidR="0080469D" w:rsidRPr="0098268F">
        <w:rPr>
          <w:rFonts w:hint="eastAsia"/>
          <w:i/>
          <w:iCs/>
        </w:rPr>
        <w:t>control_joint</w:t>
      </w:r>
      <w:proofErr w:type="spellEnd"/>
      <w:r w:rsidR="0080469D" w:rsidRPr="0098268F">
        <w:rPr>
          <w:rFonts w:hint="eastAsia"/>
        </w:rPr>
        <w:t>类</w:t>
      </w:r>
      <w:r w:rsidR="0080469D">
        <w:rPr>
          <w:rFonts w:hint="eastAsia"/>
        </w:rPr>
        <w:t>的定义，其中对于</w:t>
      </w:r>
      <w:proofErr w:type="spellStart"/>
      <w:r w:rsidR="0080469D" w:rsidRPr="004D432C">
        <w:rPr>
          <w:i/>
          <w:iCs/>
        </w:rPr>
        <w:t>move_world,move_head,move_shoulder_r,move_shoulder_l</w:t>
      </w:r>
      <w:proofErr w:type="spellEnd"/>
      <w:r w:rsidR="0080469D">
        <w:rPr>
          <w:rFonts w:hint="eastAsia"/>
        </w:rPr>
        <w:t>的方法所对应的</w:t>
      </w:r>
      <w:proofErr w:type="spellStart"/>
      <w:r w:rsidR="0080469D" w:rsidRPr="00E56486">
        <w:rPr>
          <w:rFonts w:hint="eastAsia"/>
          <w:i/>
          <w:iCs/>
        </w:rPr>
        <w:t>m</w:t>
      </w:r>
      <w:r w:rsidR="0080469D" w:rsidRPr="00E56486">
        <w:rPr>
          <w:i/>
          <w:iCs/>
        </w:rPr>
        <w:t>_level</w:t>
      </w:r>
      <w:proofErr w:type="spellEnd"/>
      <w:r w:rsidR="0080469D">
        <w:rPr>
          <w:rFonts w:hint="eastAsia"/>
        </w:rPr>
        <w:t>写在注释当中</w:t>
      </w:r>
      <w:r w:rsidR="0080469D">
        <w:rPr>
          <w:rFonts w:hint="eastAsia"/>
        </w:rPr>
        <w:t>:</w:t>
      </w:r>
    </w:p>
    <w:p w14:paraId="765AFB14" w14:textId="77777777" w:rsidR="006B7C85" w:rsidRPr="006B7C85" w:rsidRDefault="006B7C85" w:rsidP="006B7C85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B7C8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lass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control_joint</w:t>
      </w:r>
      <w:proofErr w:type="spellEnd"/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1B5F31C4" w14:textId="77777777" w:rsidR="006B7C85" w:rsidRPr="006B7C85" w:rsidRDefault="006B7C85" w:rsidP="006B7C85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_world</w:t>
      </w:r>
      <w:proofErr w:type="spellEnd"/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3];</w:t>
      </w:r>
      <w:r w:rsidRPr="006B7C85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E04FDA7" w14:textId="77777777" w:rsidR="006B7C85" w:rsidRPr="006B7C85" w:rsidRDefault="006B7C85" w:rsidP="006B7C85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_head</w:t>
      </w:r>
      <w:proofErr w:type="spellEnd"/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3];</w:t>
      </w:r>
      <w:r w:rsidRPr="006B7C85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level = 1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083B428" w14:textId="77777777" w:rsidR="006B7C85" w:rsidRPr="006B7C85" w:rsidRDefault="006B7C85" w:rsidP="006B7C85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_shoulder_l</w:t>
      </w:r>
      <w:proofErr w:type="spellEnd"/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3];</w:t>
      </w:r>
      <w:r w:rsidRPr="006B7C85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level = 2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7A316C2" w14:textId="77777777" w:rsidR="006B7C85" w:rsidRPr="006B7C85" w:rsidRDefault="006B7C85" w:rsidP="006B7C85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proofErr w:type="spellStart"/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m_shoulder_r</w:t>
      </w:r>
      <w:proofErr w:type="spellEnd"/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3];</w:t>
      </w:r>
      <w:r w:rsidRPr="006B7C85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level = 3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05E715A" w14:textId="4975B24F" w:rsidR="006B7C85" w:rsidRPr="006B7C85" w:rsidRDefault="006B7C85" w:rsidP="006B7C85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control_mesh</w:t>
      </w:r>
      <w:proofErr w:type="spellEnd"/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esh[286];  </w:t>
      </w:r>
    </w:p>
    <w:p w14:paraId="622F5BAA" w14:textId="77777777" w:rsidR="006B7C85" w:rsidRPr="006B7C85" w:rsidRDefault="006B7C85" w:rsidP="006B7C85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6B7C8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void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ove_world(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x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y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z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lpha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beta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gammar);  </w:t>
      </w:r>
    </w:p>
    <w:p w14:paraId="4DDC7E05" w14:textId="77777777" w:rsidR="006B7C85" w:rsidRPr="006B7C85" w:rsidRDefault="006B7C85" w:rsidP="006B7C85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6B7C8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void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ove_head(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x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y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z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lpha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beta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gammar);  </w:t>
      </w:r>
    </w:p>
    <w:p w14:paraId="1EDB69EC" w14:textId="77777777" w:rsidR="006B7C85" w:rsidRPr="006B7C85" w:rsidRDefault="006B7C85" w:rsidP="006B7C85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6B7C8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void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ove_shoulder_l(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x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y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z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lpha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beta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gammar);  </w:t>
      </w:r>
    </w:p>
    <w:p w14:paraId="627B4FFC" w14:textId="77777777" w:rsidR="006B7C85" w:rsidRPr="006B7C85" w:rsidRDefault="006B7C85" w:rsidP="006B7C85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6B7C85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void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ove_shoulder_r(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x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y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z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lpha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beta,</w:t>
      </w:r>
      <w:r w:rsidRPr="006B7C85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gammar);  </w:t>
      </w:r>
    </w:p>
    <w:p w14:paraId="2FB85ACD" w14:textId="77777777" w:rsidR="006B7C85" w:rsidRPr="006B7C85" w:rsidRDefault="006B7C85" w:rsidP="006B7C85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line="210" w:lineRule="atLeast"/>
        <w:ind w:left="0" w:firstLine="0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6B7C85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; </w:t>
      </w:r>
    </w:p>
    <w:p w14:paraId="26A61C00" w14:textId="3E0507AC" w:rsidR="006B7C85" w:rsidRDefault="00863553" w:rsidP="00863553">
      <w:pPr>
        <w:pStyle w:val="2"/>
      </w:pPr>
      <w:bookmarkStart w:id="11" w:name="_Toc103028652"/>
      <w:r>
        <w:rPr>
          <w:rFonts w:hint="eastAsia"/>
        </w:rPr>
        <w:lastRenderedPageBreak/>
        <w:t>3</w:t>
      </w:r>
      <w:r>
        <w:t xml:space="preserve">.4 </w:t>
      </w:r>
      <w:r>
        <w:rPr>
          <w:rFonts w:hint="eastAsia"/>
        </w:rPr>
        <w:t>曲面生成、动画制作</w:t>
      </w:r>
      <w:bookmarkEnd w:id="11"/>
    </w:p>
    <w:p w14:paraId="62041930" w14:textId="4E1414AD" w:rsidR="00863553" w:rsidRPr="00165298" w:rsidRDefault="00F54B31" w:rsidP="00863553">
      <w:pPr>
        <w:pStyle w:val="11"/>
        <w:ind w:firstLine="420"/>
      </w:pPr>
      <w:r>
        <w:rPr>
          <w:rFonts w:hint="eastAsia"/>
        </w:rPr>
        <w:t>通过对于</w:t>
      </w:r>
      <w:proofErr w:type="spellStart"/>
      <w:r w:rsidRPr="00B90B29">
        <w:rPr>
          <w:i/>
          <w:iCs/>
        </w:rPr>
        <w:t>control_mesh</w:t>
      </w:r>
      <w:proofErr w:type="spellEnd"/>
      <w:r>
        <w:rPr>
          <w:rFonts w:hint="eastAsia"/>
        </w:rPr>
        <w:t>类中的所有曲面进行遍历，便可以得到图像</w:t>
      </w:r>
      <w:r w:rsidR="00165298">
        <w:rPr>
          <w:rFonts w:hint="eastAsia"/>
        </w:rPr>
        <w:t>，通过</w:t>
      </w:r>
      <w:proofErr w:type="spellStart"/>
      <w:r w:rsidR="00165298" w:rsidRPr="0098268F">
        <w:rPr>
          <w:rFonts w:hint="eastAsia"/>
          <w:i/>
          <w:iCs/>
        </w:rPr>
        <w:t>control_joint</w:t>
      </w:r>
      <w:proofErr w:type="spellEnd"/>
      <w:r w:rsidR="00165298" w:rsidRPr="0098268F">
        <w:rPr>
          <w:rFonts w:hint="eastAsia"/>
        </w:rPr>
        <w:t>类</w:t>
      </w:r>
      <w:r w:rsidR="00165298">
        <w:rPr>
          <w:rFonts w:hint="eastAsia"/>
        </w:rPr>
        <w:t>中</w:t>
      </w:r>
      <w:r w:rsidR="00165298" w:rsidRPr="00165298">
        <w:rPr>
          <w:rFonts w:hint="eastAsia"/>
          <w:i/>
          <w:iCs/>
        </w:rPr>
        <w:t>move</w:t>
      </w:r>
      <w:r w:rsidR="00165298">
        <w:rPr>
          <w:rFonts w:hint="eastAsia"/>
        </w:rPr>
        <w:t>命令便可以对于我们期望的控制点进行变换。通过每一次的循环，我们将图片保存下来，通过</w:t>
      </w:r>
      <w:r w:rsidR="00165298">
        <w:rPr>
          <w:rFonts w:hint="eastAsia"/>
        </w:rPr>
        <w:t>Matlab</w:t>
      </w:r>
      <w:r w:rsidR="00165298">
        <w:rPr>
          <w:rFonts w:hint="eastAsia"/>
        </w:rPr>
        <w:t>自带的</w:t>
      </w:r>
      <w:proofErr w:type="spellStart"/>
      <w:r w:rsidR="00165298" w:rsidRPr="00165298">
        <w:rPr>
          <w:i/>
          <w:iCs/>
        </w:rPr>
        <w:t>VideoWriter</w:t>
      </w:r>
      <w:proofErr w:type="spellEnd"/>
      <w:r w:rsidR="00165298">
        <w:rPr>
          <w:rFonts w:hint="eastAsia"/>
        </w:rPr>
        <w:t>函数将所有的图片变成</w:t>
      </w:r>
      <w:proofErr w:type="spellStart"/>
      <w:r w:rsidR="00165298" w:rsidRPr="00165298">
        <w:rPr>
          <w:rFonts w:hint="eastAsia"/>
          <w:i/>
          <w:iCs/>
        </w:rPr>
        <w:t>avi</w:t>
      </w:r>
      <w:proofErr w:type="spellEnd"/>
      <w:r w:rsidR="00165298">
        <w:rPr>
          <w:rFonts w:hint="eastAsia"/>
        </w:rPr>
        <w:t>格式的视频。通过</w:t>
      </w:r>
      <w:r w:rsidR="00165298" w:rsidRPr="00165298">
        <w:rPr>
          <w:i/>
          <w:iCs/>
        </w:rPr>
        <w:t>Adobe Premiere</w:t>
      </w:r>
      <w:r w:rsidR="00165298">
        <w:rPr>
          <w:rFonts w:hint="eastAsia"/>
        </w:rPr>
        <w:t>进行进一步的剪辑，便可以得到一个活动的模型。</w:t>
      </w:r>
    </w:p>
    <w:p w14:paraId="55D9EC5F" w14:textId="2EE05ECC" w:rsidR="007C3A48" w:rsidRDefault="00AE2D9B" w:rsidP="00AE2D9B">
      <w:pPr>
        <w:pStyle w:val="1"/>
      </w:pPr>
      <w:bookmarkStart w:id="12" w:name="_Toc103028653"/>
      <w:r>
        <w:rPr>
          <w:rFonts w:hint="eastAsia"/>
        </w:rPr>
        <w:t>第四章</w:t>
      </w:r>
      <w:r>
        <w:rPr>
          <w:rFonts w:hint="eastAsia"/>
        </w:rPr>
        <w:t xml:space="preserve"> </w:t>
      </w:r>
      <w:r>
        <w:rPr>
          <w:rFonts w:hint="eastAsia"/>
        </w:rPr>
        <w:t>心得体会</w:t>
      </w:r>
      <w:bookmarkEnd w:id="12"/>
    </w:p>
    <w:p w14:paraId="70A194CB" w14:textId="7D3718BD" w:rsidR="00AE2D9B" w:rsidRDefault="007518EF" w:rsidP="007518EF">
      <w:pPr>
        <w:pStyle w:val="11"/>
        <w:ind w:firstLine="420"/>
      </w:pPr>
      <w:r>
        <w:rPr>
          <w:rFonts w:hint="eastAsia"/>
        </w:rPr>
        <w:t>通过这次大作业，加深了我们对于贝塞尔曲面等各种曲面的认识，同时对于曲面与曲面之间的关系有了更加深刻的认识。通过程序的编写，大大的提高了自己的编程水平，认为自己对于</w:t>
      </w:r>
      <w:r>
        <w:rPr>
          <w:rFonts w:hint="eastAsia"/>
        </w:rPr>
        <w:t>Matlab</w:t>
      </w:r>
      <w:r>
        <w:rPr>
          <w:rFonts w:hint="eastAsia"/>
        </w:rPr>
        <w:t>语言的掌握更加深刻，对于面向对象的语言有了更进一步的了解。</w:t>
      </w:r>
    </w:p>
    <w:p w14:paraId="45BCFEE0" w14:textId="5E7B867F" w:rsidR="006E34B4" w:rsidRDefault="006E34B4" w:rsidP="006E34B4">
      <w:pPr>
        <w:pStyle w:val="1"/>
      </w:pPr>
      <w:bookmarkStart w:id="13" w:name="_Toc103028654"/>
      <w:r>
        <w:rPr>
          <w:rFonts w:hint="eastAsia"/>
        </w:rPr>
        <w:t>第五章</w:t>
      </w:r>
      <w:r>
        <w:rPr>
          <w:rFonts w:hint="eastAsia"/>
        </w:rPr>
        <w:t xml:space="preserve"> </w:t>
      </w:r>
      <w:r>
        <w:rPr>
          <w:rFonts w:hint="eastAsia"/>
        </w:rPr>
        <w:t>代码</w:t>
      </w:r>
      <w:bookmarkEnd w:id="13"/>
    </w:p>
    <w:p w14:paraId="43E3961F" w14:textId="6ABBB2B5" w:rsidR="00C8003B" w:rsidRPr="00DF1D0C" w:rsidRDefault="00C8003B" w:rsidP="002E00C1">
      <w:pPr>
        <w:pStyle w:val="2"/>
      </w:pPr>
      <w:bookmarkStart w:id="14" w:name="_Toc103028655"/>
      <w:r w:rsidRPr="00DF1D0C">
        <w:rPr>
          <w:rFonts w:hint="eastAsia"/>
        </w:rPr>
        <w:t>5</w:t>
      </w:r>
      <w:r w:rsidRPr="00DF1D0C">
        <w:t xml:space="preserve">.1 </w:t>
      </w:r>
      <w:proofErr w:type="spellStart"/>
      <w:r w:rsidRPr="002E00C1">
        <w:rPr>
          <w:i/>
          <w:iCs/>
        </w:rPr>
        <w:t>main.m</w:t>
      </w:r>
      <w:bookmarkEnd w:id="14"/>
      <w:proofErr w:type="spellEnd"/>
    </w:p>
    <w:p w14:paraId="49CC2ECD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%% Copyright (C) 2022:</w:t>
      </w:r>
    </w:p>
    <w:p w14:paraId="392C5055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% - Hengyang Feng &lt;hengyang9311@163.com&gt;</w:t>
      </w:r>
    </w:p>
    <w:p w14:paraId="74129FE6" w14:textId="2AE225F0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 xml:space="preserve">% - </w:t>
      </w:r>
      <w:proofErr w:type="spellStart"/>
      <w:r w:rsidRPr="00CE256E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Hanqi</w:t>
      </w:r>
      <w:proofErr w:type="spellEnd"/>
      <w:r w:rsidRPr="00CE256E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 xml:space="preserve"> Zhu &lt;277577697@qq.com&gt;</w:t>
      </w:r>
    </w:p>
    <w:p w14:paraId="40D63C42" w14:textId="16E14F34" w:rsidR="00AD6B98" w:rsidRPr="00CE256E" w:rsidRDefault="00AD6B98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 xml:space="preserve">% - </w:t>
      </w:r>
      <w:proofErr w:type="spellStart"/>
      <w:r w:rsidRPr="00CE256E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Junxian</w:t>
      </w:r>
      <w:proofErr w:type="spellEnd"/>
      <w:r w:rsidRPr="00CE256E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 xml:space="preserve"> Fang&lt;bang990104@naver.com&gt;</w:t>
      </w:r>
    </w:p>
    <w:p w14:paraId="098D1E4A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% All Rights Reserved.</w:t>
      </w:r>
    </w:p>
    <w:p w14:paraId="05CFA75F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%% main</w:t>
      </w:r>
    </w:p>
    <w:p w14:paraId="0A549A9E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nitial;</w:t>
      </w:r>
    </w:p>
    <w:p w14:paraId="6ABC4E3A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proofErr w:type="spellStart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crsz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get(0,</w:t>
      </w:r>
      <w:r w:rsidRPr="00CE256E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'ScreenSize'</w:t>
      </w: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5511F510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figure1=figure(</w:t>
      </w:r>
      <w:r w:rsidRPr="00CE256E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'Position'</w:t>
      </w: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,[0 0 1920 1080]);</w:t>
      </w:r>
    </w:p>
    <w:p w14:paraId="2CF35987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v = </w:t>
      </w:r>
      <w:proofErr w:type="spellStart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VideoWriter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r w:rsidRPr="00CE256E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'fufu.</w:t>
      </w:r>
      <w:proofErr w:type="spellStart"/>
      <w:r w:rsidRPr="00CE256E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avi</w:t>
      </w:r>
      <w:proofErr w:type="spellEnd"/>
      <w:r w:rsidRPr="00CE256E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'</w:t>
      </w: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,</w:t>
      </w:r>
      <w:r w:rsidRPr="00CE256E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'Uncompressed AVI'</w:t>
      </w: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0EBE6D68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proofErr w:type="spellStart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v.FrameRate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60;</w:t>
      </w:r>
    </w:p>
    <w:p w14:paraId="3A77EEB2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pen(v);</w:t>
      </w:r>
    </w:p>
    <w:p w14:paraId="260CFA2F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j = 1: 769</w:t>
      </w:r>
    </w:p>
    <w:p w14:paraId="5AE6968B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hold </w:t>
      </w:r>
      <w:r w:rsidRPr="00CE256E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on</w:t>
      </w: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</w:p>
    <w:p w14:paraId="5B2A388C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view(73,18);</w:t>
      </w:r>
    </w:p>
    <w:p w14:paraId="7DC83BD5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  <w:proofErr w:type="spellStart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xlim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[-3 5]);</w:t>
      </w:r>
      <w:proofErr w:type="spellStart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ylim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[-3 3]);</w:t>
      </w:r>
      <w:proofErr w:type="spellStart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zlim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[-3 3]);</w:t>
      </w:r>
    </w:p>
    <w:p w14:paraId="05AC4694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axis </w:t>
      </w:r>
      <w:proofErr w:type="spellStart"/>
      <w:r w:rsidRPr="00CE256E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image</w:t>
      </w: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axis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r w:rsidRPr="00CE256E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off</w:t>
      </w: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</w:p>
    <w:p w14:paraId="3D1C5A55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  <w:r w:rsidRPr="00CE256E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1:size(joint.m_mesh,2)</w:t>
      </w:r>
    </w:p>
    <w:p w14:paraId="03C23C0F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[</w:t>
      </w:r>
      <w:proofErr w:type="spellStart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x,Sy,Sz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] = </w:t>
      </w:r>
      <w:proofErr w:type="spellStart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joint.m_mesh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ake_mesh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);</w:t>
      </w:r>
    </w:p>
    <w:p w14:paraId="4D86C25F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  <w:r w:rsidRPr="00CE256E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45DB95D2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  <w:proofErr w:type="spellStart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joint.move_head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0,0,0,head(j),0,0);</w:t>
      </w:r>
    </w:p>
    <w:p w14:paraId="140F74EE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  <w:proofErr w:type="spellStart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joint.move_shoulder_l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0,0,0,shoulder_l(1,j),0,shoulder_l(2,j));</w:t>
      </w:r>
    </w:p>
    <w:p w14:paraId="3005878F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  <w:proofErr w:type="spellStart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joint.move_shoulder_r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0,0,0,shoulder_r(1,j),0,shoulder_r(2,j));</w:t>
      </w:r>
    </w:p>
    <w:p w14:paraId="5F2E3C29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F = </w:t>
      </w:r>
      <w:proofErr w:type="spellStart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getframe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gcf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0BC6C81D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  <w:proofErr w:type="spellStart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writeVideo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v,F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63F7C47E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lastRenderedPageBreak/>
        <w:t xml:space="preserve">    </w:t>
      </w:r>
      <w:proofErr w:type="spellStart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clf</w:t>
      </w:r>
      <w:proofErr w:type="spellEnd"/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</w:p>
    <w:p w14:paraId="333A0C50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54F71A2D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close(v);</w:t>
      </w:r>
    </w:p>
    <w:p w14:paraId="26B40445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close </w:t>
      </w:r>
      <w:r w:rsidRPr="00CE256E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all</w:t>
      </w: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</w:p>
    <w:p w14:paraId="63148F53" w14:textId="77777777" w:rsidR="00C8003B" w:rsidRPr="00CE256E" w:rsidRDefault="00C8003B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hold </w:t>
      </w:r>
      <w:r w:rsidRPr="00CE256E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off</w:t>
      </w:r>
      <w:r w:rsidRPr="00CE256E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</w:p>
    <w:p w14:paraId="07407C18" w14:textId="55BC3E13" w:rsidR="00406FA5" w:rsidRPr="002556A0" w:rsidRDefault="00680623" w:rsidP="00C0440A">
      <w:pPr>
        <w:pStyle w:val="2"/>
        <w:rPr>
          <w:szCs w:val="28"/>
        </w:rPr>
      </w:pPr>
      <w:bookmarkStart w:id="15" w:name="_Toc103028656"/>
      <w:r w:rsidRPr="002556A0">
        <w:rPr>
          <w:rFonts w:hint="eastAsia"/>
          <w:szCs w:val="28"/>
        </w:rPr>
        <w:t>5</w:t>
      </w:r>
      <w:r w:rsidRPr="002556A0">
        <w:rPr>
          <w:szCs w:val="28"/>
        </w:rPr>
        <w:t>.</w:t>
      </w:r>
      <w:r w:rsidR="00C0440A" w:rsidRPr="002556A0">
        <w:rPr>
          <w:szCs w:val="28"/>
        </w:rPr>
        <w:t>2</w:t>
      </w:r>
      <w:r w:rsidRPr="002556A0">
        <w:rPr>
          <w:szCs w:val="28"/>
        </w:rPr>
        <w:t xml:space="preserve"> </w:t>
      </w:r>
      <w:proofErr w:type="spellStart"/>
      <w:r w:rsidRPr="002556A0">
        <w:rPr>
          <w:rFonts w:asciiTheme="majorEastAsia" w:eastAsiaTheme="majorEastAsia" w:hAnsiTheme="majorEastAsia" w:cs="Times New Roman"/>
          <w:i/>
          <w:iCs/>
          <w:kern w:val="44"/>
          <w:szCs w:val="28"/>
        </w:rPr>
        <w:t>control_point.m</w:t>
      </w:r>
      <w:bookmarkEnd w:id="15"/>
      <w:proofErr w:type="spellEnd"/>
    </w:p>
    <w:p w14:paraId="5B03A538" w14:textId="77777777" w:rsidR="00306592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% Copyright (C) 2022:</w:t>
      </w:r>
    </w:p>
    <w:p w14:paraId="35E632B5" w14:textId="77777777" w:rsidR="00306592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% - Hengyang Feng &lt;hengyang9311@163.com&gt;</w:t>
      </w:r>
    </w:p>
    <w:p w14:paraId="5B3409AB" w14:textId="6B5AA93E" w:rsidR="00306592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 xml:space="preserve">% - </w:t>
      </w:r>
      <w:proofErr w:type="spellStart"/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Hanqi</w:t>
      </w:r>
      <w:proofErr w:type="spellEnd"/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 xml:space="preserve"> Zhu &lt;277577697@qq.com&gt;</w:t>
      </w:r>
    </w:p>
    <w:p w14:paraId="101B920F" w14:textId="54B28D89" w:rsidR="001479BC" w:rsidRPr="007C2F3C" w:rsidRDefault="001479B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 xml:space="preserve">% - </w:t>
      </w:r>
      <w:proofErr w:type="spellStart"/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Junxian</w:t>
      </w:r>
      <w:proofErr w:type="spellEnd"/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 xml:space="preserve"> Fang&lt;bang990104@naver.com&gt;</w:t>
      </w:r>
    </w:p>
    <w:p w14:paraId="7663BCA2" w14:textId="77777777" w:rsidR="00306592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% All Rights Reserved.</w:t>
      </w:r>
    </w:p>
    <w:p w14:paraId="5B24477C" w14:textId="0C7C8F25" w:rsidR="00306592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proofErr w:type="spellStart"/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classdef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control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&lt; handle</w:t>
      </w:r>
    </w:p>
    <w:p w14:paraId="19D75011" w14:textId="77777777" w:rsidR="00306592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properties</w:t>
      </w:r>
    </w:p>
    <w:p w14:paraId="742764DA" w14:textId="77777777" w:rsidR="00306592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,</w:t>
      </w:r>
    </w:p>
    <w:p w14:paraId="265506BE" w14:textId="77777777" w:rsidR="00306592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,</w:t>
      </w:r>
    </w:p>
    <w:p w14:paraId="26F07121" w14:textId="77777777" w:rsidR="00306592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,</w:t>
      </w:r>
    </w:p>
    <w:p w14:paraId="7130CB1D" w14:textId="77777777" w:rsidR="00306592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level</w:t>
      </w:r>
      <w:proofErr w:type="spellEnd"/>
    </w:p>
    <w:p w14:paraId="5B199D69" w14:textId="70FA3FD1" w:rsidR="00306592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00B8A296" w14:textId="77777777" w:rsidR="00306592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methods</w:t>
      </w:r>
    </w:p>
    <w:p w14:paraId="4641F503" w14:textId="77777777" w:rsidR="00306592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unction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obj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control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x,y,z,leve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</w:t>
      </w:r>
    </w:p>
    <w:p w14:paraId="0E004BB9" w14:textId="77777777" w:rsidR="00306592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x;</w:t>
      </w:r>
    </w:p>
    <w:p w14:paraId="3C65AC6F" w14:textId="77777777" w:rsidR="00306592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y;</w:t>
      </w:r>
    </w:p>
    <w:p w14:paraId="2394E8F4" w14:textId="77777777" w:rsidR="00306592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z;</w:t>
      </w:r>
    </w:p>
    <w:p w14:paraId="22B9AF2F" w14:textId="77777777" w:rsidR="00306592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leve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level;</w:t>
      </w:r>
    </w:p>
    <w:p w14:paraId="4882700C" w14:textId="77777777" w:rsidR="00306592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4F114B42" w14:textId="77777777" w:rsidR="00306592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734109BA" w14:textId="6017C6D9" w:rsidR="00680623" w:rsidRPr="007C2F3C" w:rsidRDefault="00306592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0B345CDC" w14:textId="0786FA36" w:rsidR="00C71B10" w:rsidRDefault="00C71B10" w:rsidP="00C71B10">
      <w:pPr>
        <w:pStyle w:val="2"/>
        <w:rPr>
          <w:i/>
          <w:iCs/>
        </w:rPr>
      </w:pPr>
      <w:bookmarkStart w:id="16" w:name="_Toc103028657"/>
      <w:r>
        <w:rPr>
          <w:rFonts w:hint="eastAsia"/>
        </w:rPr>
        <w:t>5</w:t>
      </w:r>
      <w:r>
        <w:t xml:space="preserve">.3 </w:t>
      </w:r>
      <w:proofErr w:type="spellStart"/>
      <w:r w:rsidRPr="00C71B10">
        <w:rPr>
          <w:i/>
          <w:iCs/>
        </w:rPr>
        <w:t>control_mesh.m</w:t>
      </w:r>
      <w:bookmarkEnd w:id="16"/>
      <w:proofErr w:type="spellEnd"/>
    </w:p>
    <w:p w14:paraId="50B7804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% Copyright (C) 2022:</w:t>
      </w:r>
    </w:p>
    <w:p w14:paraId="2ABFFD8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% - Hengyang Feng &lt;hengyang9311@163.com&gt;</w:t>
      </w:r>
    </w:p>
    <w:p w14:paraId="226DFB9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 xml:space="preserve">% - </w:t>
      </w:r>
      <w:proofErr w:type="spellStart"/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Hanqi</w:t>
      </w:r>
      <w:proofErr w:type="spellEnd"/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 xml:space="preserve"> Zhu &lt;277577697@qq.com&gt;</w:t>
      </w:r>
    </w:p>
    <w:p w14:paraId="70587CC8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 xml:space="preserve">% - </w:t>
      </w:r>
      <w:proofErr w:type="spellStart"/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Junxian</w:t>
      </w:r>
      <w:proofErr w:type="spellEnd"/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 xml:space="preserve"> Fang&lt;bang990104@naver.com&gt;</w:t>
      </w:r>
    </w:p>
    <w:p w14:paraId="0DB7EAB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% All Rights Reserved.</w:t>
      </w:r>
    </w:p>
    <w:p w14:paraId="63B40AE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proofErr w:type="spellStart"/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classdef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control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&lt; handle</w:t>
      </w:r>
    </w:p>
    <w:p w14:paraId="0D122D83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</w:p>
    <w:p w14:paraId="0D68B0EB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properties</w:t>
      </w:r>
    </w:p>
    <w:p w14:paraId="0457CEF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typ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,</w:t>
      </w:r>
    </w:p>
    <w:p w14:paraId="37AA7D1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m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,</w:t>
      </w:r>
    </w:p>
    <w:p w14:paraId="228CD1A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n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,</w:t>
      </w:r>
    </w:p>
    <w:p w14:paraId="0F53399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</w:p>
    <w:p w14:paraId="06D5853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color</w:t>
      </w:r>
      <w:proofErr w:type="spellEnd"/>
    </w:p>
    <w:p w14:paraId="48635DC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27115EE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</w:p>
    <w:p w14:paraId="6071B16E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methods</w:t>
      </w:r>
    </w:p>
    <w:p w14:paraId="04B0C50C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unction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obj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control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type,point,colo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</w:t>
      </w:r>
    </w:p>
    <w:p w14:paraId="0C84090C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3;</w:t>
      </w:r>
    </w:p>
    <w:p w14:paraId="405BC0D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n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3;</w:t>
      </w:r>
    </w:p>
    <w:p w14:paraId="1B02BE45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typ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type;</w:t>
      </w:r>
    </w:p>
    <w:p w14:paraId="534A2AB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colo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color;</w:t>
      </w:r>
    </w:p>
    <w:p w14:paraId="5F54A908" w14:textId="780B965B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point;</w:t>
      </w:r>
    </w:p>
    <w:p w14:paraId="4DE584D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lastRenderedPageBreak/>
        <w:t xml:space="preserve">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if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type == </w:t>
      </w:r>
      <w:r w:rsidRPr="007C2F3C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"Bezier32"</w:t>
      </w:r>
    </w:p>
    <w:p w14:paraId="79267D1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n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2;</w:t>
      </w:r>
    </w:p>
    <w:p w14:paraId="549958F5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lseif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type == </w:t>
      </w:r>
      <w:r w:rsidRPr="007C2F3C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"Bezier22"</w:t>
      </w:r>
    </w:p>
    <w:p w14:paraId="19F6900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2;obj.m_n = 2;</w:t>
      </w:r>
    </w:p>
    <w:p w14:paraId="23008BB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66FD2BF8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198CBB4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</w:p>
    <w:p w14:paraId="46F9B27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unction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[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x,Sy,S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]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ake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obj)</w:t>
      </w:r>
    </w:p>
    <w:p w14:paraId="74405BF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if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typ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= </w:t>
      </w:r>
      <w:r w:rsidRPr="007C2F3C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"Bezier33"</w:t>
      </w:r>
    </w:p>
    <w:p w14:paraId="6415F42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reshape([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3944E7D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237E20BB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38BA7DA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65742438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339E786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6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617DA4C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7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2C27BB0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8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0B3E55E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9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71735E4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0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71F3D8CC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32D10D9C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1903EB1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465FC8B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63A521F9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51153E73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6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],4,4)';</w:t>
      </w:r>
    </w:p>
    <w:p w14:paraId="37099852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reshape([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062553C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610B2EB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050CECC5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5BE3E87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51598E65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6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73B893E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7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0B0DFAC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8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325973B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9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2CB7FBE8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0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2947CC5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4278313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18055A4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2066532E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1091D452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458B01A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6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],4,4)';</w:t>
      </w:r>
    </w:p>
    <w:p w14:paraId="00CABEBC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reshape([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7D03D0B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166AF2F2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1FF6F3A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5FEEEB7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6BCB45B5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6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703E340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7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1D5ED36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8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59DFD3D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9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7ACE509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0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57F5C1BC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0A163B4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11EC5DB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33D52B2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13E5249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58B8F81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6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],4,4)';</w:t>
      </w:r>
    </w:p>
    <w:p w14:paraId="4B125848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Rm = 20;Rn = 20;</w:t>
      </w:r>
    </w:p>
    <w:p w14:paraId="19D1986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lastRenderedPageBreak/>
        <w:t xml:space="preserve">                u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linspac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0,1,Rm)';</w:t>
      </w:r>
    </w:p>
    <w:p w14:paraId="18D05D85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w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linspac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0,1,Rn)';</w:t>
      </w:r>
    </w:p>
    <w:p w14:paraId="0CA0705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Bu = zeros([Rm ,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1]);</w:t>
      </w:r>
    </w:p>
    <w:p w14:paraId="020275D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w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zeros([Rn ,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n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1]);</w:t>
      </w:r>
    </w:p>
    <w:p w14:paraId="336FE12C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0:obj.m_m</w:t>
      </w:r>
    </w:p>
    <w:p w14:paraId="661E1892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Bu(:,i+1) = prod(i+1:obj.m_m)/prod(1:obj.m_m-i)*u.^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.*(1-u).^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-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2BA183B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6E47B64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0:obj.m_n</w:t>
      </w:r>
    </w:p>
    <w:p w14:paraId="5029EDE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w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:,i+1) = prod(i+1:obj.m_n)/prod(1:obj.m_n-i)*w.^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.*(1-w).^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n-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7399BFC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6C5EA92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Bu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w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';</w:t>
      </w:r>
    </w:p>
    <w:p w14:paraId="068C2D3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Sy = Bu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w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';</w:t>
      </w:r>
    </w:p>
    <w:p w14:paraId="4AAE533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Bu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w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';</w:t>
      </w:r>
    </w:p>
    <w:p w14:paraId="1CBA66F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s = surf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x,Sy,S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360C648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.LineStyl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</w:t>
      </w:r>
      <w:r w:rsidRPr="007C2F3C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"none"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</w:p>
    <w:p w14:paraId="147A3AC2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.FaceColo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colo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</w:p>
    <w:p w14:paraId="302CED88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lseif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typ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= </w:t>
      </w:r>
      <w:r w:rsidRPr="007C2F3C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"Bezier32"</w:t>
      </w:r>
    </w:p>
    <w:p w14:paraId="46A1581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reshape([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36BC5FF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73BA4DC2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4D46132C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145A570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68C96B6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6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122B242B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7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1C174ADB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8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449F871B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9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370EDE9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0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507E2125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11CA5D9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],3,4)';</w:t>
      </w:r>
    </w:p>
    <w:p w14:paraId="1B741DF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reshape([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50AED04B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5D79AA3B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1F84833C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39AB5A8E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7DBDD78B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6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7702E72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7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456AC68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8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2C4E9FD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9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5F5654BE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0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0DFDD6DE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5E28ADF5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],3,4)';</w:t>
      </w:r>
    </w:p>
    <w:p w14:paraId="59A6696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reshape([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602615E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3023A42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625C2B9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050193D5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28910089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6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5DCE5D69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7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50E2769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8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1AEC327C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9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7259784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0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6D68A66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62C43FB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],3,4)';</w:t>
      </w:r>
    </w:p>
    <w:p w14:paraId="1DCE27C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Rm = 20;Rn = 20;</w:t>
      </w:r>
    </w:p>
    <w:p w14:paraId="08D8C94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u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linspac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0,1,Rm)';</w:t>
      </w:r>
    </w:p>
    <w:p w14:paraId="7FAE3CF2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w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linspac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0,1,Rn)';</w:t>
      </w:r>
    </w:p>
    <w:p w14:paraId="5A650ACC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lastRenderedPageBreak/>
        <w:t xml:space="preserve">                Bu = zeros([Rm ,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1]);</w:t>
      </w:r>
    </w:p>
    <w:p w14:paraId="715C09C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w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zeros([Rn ,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n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1]);</w:t>
      </w:r>
    </w:p>
    <w:p w14:paraId="72EEFC3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0:obj.m_m</w:t>
      </w:r>
    </w:p>
    <w:p w14:paraId="554DBDF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Bu(:,i+1) = prod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1:obj.m_m) / prod(1:obj.m_m -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) * u .^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.* (1 - u) .^ 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-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227C8DC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1F590E13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0:obj.m_n</w:t>
      </w:r>
    </w:p>
    <w:p w14:paraId="367DBA82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w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:,i+1) = prod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1:obj.m_n) / prod(1:obj.m_n -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) * w .^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.* (1 - w) .^ 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n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-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1068CB45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1F4AD8D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Bu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w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';</w:t>
      </w:r>
    </w:p>
    <w:p w14:paraId="156D10C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Sy = Bu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w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';</w:t>
      </w:r>
    </w:p>
    <w:p w14:paraId="1429CBB5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Bu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w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';</w:t>
      </w:r>
    </w:p>
    <w:p w14:paraId="2278ACAE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s = surf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x,Sy,S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0A856575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.LineStyl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</w:t>
      </w:r>
      <w:r w:rsidRPr="007C2F3C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"none"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</w:p>
    <w:p w14:paraId="3A91EF9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.FaceColo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colo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</w:p>
    <w:p w14:paraId="0BA1C655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lseif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typ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= </w:t>
      </w:r>
      <w:r w:rsidRPr="007C2F3C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"Bezier22"</w:t>
      </w:r>
    </w:p>
    <w:p w14:paraId="5842671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reshape([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067AEB9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34AD3688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7411D319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6ADC6229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23AEB74E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6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00BB0148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7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212CE7B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8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52C353E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9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],3,3)';</w:t>
      </w:r>
    </w:p>
    <w:p w14:paraId="2A763E7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reshape([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1546205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3E5442D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4193F3C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63FC5822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62CE02B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6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144A213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7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7AE7DC9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8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2C0688D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9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],3,3)';</w:t>
      </w:r>
    </w:p>
    <w:p w14:paraId="11BD517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reshape([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26EA16A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7D73936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55EBB47B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4E77C48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63BA38F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6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7A284D18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7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77228B19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8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033F482E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9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],3,3)';</w:t>
      </w:r>
    </w:p>
    <w:p w14:paraId="2DC0B732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Rm = 20;Rn = 20;</w:t>
      </w:r>
    </w:p>
    <w:p w14:paraId="5540D2A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u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linspac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0,1,Rm)';</w:t>
      </w:r>
    </w:p>
    <w:p w14:paraId="32DD56B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w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linspac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0,1,Rn)';</w:t>
      </w:r>
    </w:p>
    <w:p w14:paraId="70535C8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Bu = zeros([Rm ,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1]);</w:t>
      </w:r>
    </w:p>
    <w:p w14:paraId="49108E0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w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zeros([Rn ,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n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1]);</w:t>
      </w:r>
    </w:p>
    <w:p w14:paraId="1B25F312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0:obj.m_m</w:t>
      </w:r>
    </w:p>
    <w:p w14:paraId="19EAC06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Bu(:,i+1) = prod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1:obj.m_m) / prod(1:obj.m_m -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) * u .^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.* (1 - u) .^ 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-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5DE4C2A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2C0B7AB3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0:obj.m_n</w:t>
      </w:r>
    </w:p>
    <w:p w14:paraId="4F6EE132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w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:,i+1) = prod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1:obj.m_n) / prod(1:obj.m_n -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) * w .^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.* (1 - w) .^ 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n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-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6BC20F88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0EDAC27B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Bu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w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';</w:t>
      </w:r>
    </w:p>
    <w:p w14:paraId="796395B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lastRenderedPageBreak/>
        <w:t xml:space="preserve">                Sy = Bu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w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';</w:t>
      </w:r>
    </w:p>
    <w:p w14:paraId="7C736DA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Bu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w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';</w:t>
      </w:r>
    </w:p>
    <w:p w14:paraId="7343DB7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s = surf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x,Sy,S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0D475F0B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.LineStyl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</w:t>
      </w:r>
      <w:r w:rsidRPr="007C2F3C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"none"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</w:p>
    <w:p w14:paraId="0615D163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.FaceColo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colo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</w:p>
    <w:p w14:paraId="0E0E72C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lseif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typ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= </w:t>
      </w:r>
      <w:r w:rsidRPr="007C2F3C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"circle"</w:t>
      </w:r>
    </w:p>
    <w:p w14:paraId="5B55C50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zeros([100,101]);Sy = zeros([100,101]);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zeros([100,101]);</w:t>
      </w:r>
    </w:p>
    <w:p w14:paraId="0475B3F5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o_1_x = 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/ 2;</w:t>
      </w:r>
    </w:p>
    <w:p w14:paraId="328579D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o_1_y = 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/ 2;</w:t>
      </w:r>
    </w:p>
    <w:p w14:paraId="45A13ED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o_1_z = 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/ 2;</w:t>
      </w:r>
    </w:p>
    <w:p w14:paraId="55F5C93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o_2_x = 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6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/ 2;</w:t>
      </w:r>
    </w:p>
    <w:p w14:paraId="5134A1B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o_2_y = 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6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/ 2;</w:t>
      </w:r>
    </w:p>
    <w:p w14:paraId="6B2CAA7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o_2_z = 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6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/ 2;</w:t>
      </w:r>
    </w:p>
    <w:p w14:paraId="2B939D6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a_1_x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- o_1_x;</w:t>
      </w:r>
    </w:p>
    <w:p w14:paraId="590A1EB5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a_1_y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- o_1_y;</w:t>
      </w:r>
    </w:p>
    <w:p w14:paraId="7448D89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a_1_z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- o_1_z;</w:t>
      </w:r>
    </w:p>
    <w:p w14:paraId="29AB47EB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b_1_x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- o_1_x;</w:t>
      </w:r>
    </w:p>
    <w:p w14:paraId="2AF2DB7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b_1_y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- o_1_y;</w:t>
      </w:r>
    </w:p>
    <w:p w14:paraId="41DA1695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b_1_z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- o_1_z;</w:t>
      </w:r>
    </w:p>
    <w:p w14:paraId="66A12E5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a_2_x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- o_2_x;</w:t>
      </w:r>
    </w:p>
    <w:p w14:paraId="507C96A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a_2_y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- o_2_y;</w:t>
      </w:r>
    </w:p>
    <w:p w14:paraId="56AB6718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a_2_z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- o_2_z;</w:t>
      </w:r>
    </w:p>
    <w:p w14:paraId="089EDDF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b_2_x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- o_2_x;</w:t>
      </w:r>
    </w:p>
    <w:p w14:paraId="51B4E7F9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b_2_y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- o_2_y;</w:t>
      </w:r>
    </w:p>
    <w:p w14:paraId="2434269B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b_2_z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- o_2_z;</w:t>
      </w:r>
    </w:p>
    <w:p w14:paraId="7FB9D86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u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linspac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0,1,100);</w:t>
      </w:r>
    </w:p>
    <w:p w14:paraId="17AFEE4B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v = 0 : 2 * pi / 100 : 2 * pi;</w:t>
      </w:r>
    </w:p>
    <w:p w14:paraId="535564EC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1 : 100</w:t>
      </w:r>
    </w:p>
    <w:p w14:paraId="0E0D9BFC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* o_1_x + (1 -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) * o_2_x;</w:t>
      </w:r>
    </w:p>
    <w:p w14:paraId="3B25DBC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* o_1_y + (1 -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) * o_2_y;</w:t>
      </w:r>
    </w:p>
    <w:p w14:paraId="366C4059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* o_1_z + (1 -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) * o_2_z;</w:t>
      </w:r>
    </w:p>
    <w:p w14:paraId="71ED69E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a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* a_1_x + (1 -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) * a_2_x;</w:t>
      </w:r>
    </w:p>
    <w:p w14:paraId="3C03A485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a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* a_1_y + (1 -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) * a_2_y;</w:t>
      </w:r>
    </w:p>
    <w:p w14:paraId="72CB5CC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a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* a_1_z + (1 -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) * a_2_z;</w:t>
      </w:r>
    </w:p>
    <w:p w14:paraId="7EB23B2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* b_1_x + (1 -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) * b_2_x;</w:t>
      </w:r>
    </w:p>
    <w:p w14:paraId="1694BF8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* b_1_y + (1 -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) * b_2_y;</w:t>
      </w:r>
    </w:p>
    <w:p w14:paraId="638589D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* b_1_z + (1 -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) * b_2_z;</w:t>
      </w:r>
    </w:p>
    <w:p w14:paraId="150511F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j = 1 : 101</w:t>
      </w:r>
    </w:p>
    <w:p w14:paraId="7E8EC795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,j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a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sin(v(j))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cos(v(j));</w:t>
      </w:r>
    </w:p>
    <w:p w14:paraId="468B885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Sy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,j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a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sin(v(j))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cos(v(j));</w:t>
      </w:r>
    </w:p>
    <w:p w14:paraId="71F9D94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,j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a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sin(v(j))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b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cos(v(j));</w:t>
      </w:r>
    </w:p>
    <w:p w14:paraId="19106B2E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25EC922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7FB00F8C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s = surf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x,Sy,S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20517A3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.LineStyl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</w:t>
      </w:r>
      <w:r w:rsidRPr="007C2F3C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"none"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</w:p>
    <w:p w14:paraId="70C9D89B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.FaceColo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colo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</w:p>
    <w:p w14:paraId="0A87A999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</w:p>
    <w:p w14:paraId="11820CA8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lseif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typ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= </w:t>
      </w:r>
      <w:r w:rsidRPr="007C2F3C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"line"</w:t>
      </w:r>
    </w:p>
    <w:p w14:paraId="452C33BE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Rm = 20;Rn = 20;</w:t>
      </w:r>
    </w:p>
    <w:p w14:paraId="4BC9C80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u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linspac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0,1,Rm);</w:t>
      </w:r>
    </w:p>
    <w:p w14:paraId="170BA3B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w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linspac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0,1,Rn);</w:t>
      </w:r>
    </w:p>
    <w:p w14:paraId="3495526B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zeros([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Rm,Rn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]);Sy = zeros([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Rm,Rn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]);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zeros([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Rm,Rn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]);</w:t>
      </w:r>
    </w:p>
    <w:p w14:paraId="5F8794A8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1:Rm</w:t>
      </w:r>
    </w:p>
    <w:p w14:paraId="6F5EDD4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j = 1:Rn</w:t>
      </w:r>
    </w:p>
    <w:p w14:paraId="255CBED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</w:p>
    <w:p w14:paraId="72133A1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u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(1 -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))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66A77BD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lastRenderedPageBreak/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Qu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(1 -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))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42469CAE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,j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u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(1 - w(j))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Qu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w(j);</w:t>
      </w:r>
    </w:p>
    <w:p w14:paraId="29F5942E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</w:p>
    <w:p w14:paraId="4D4281C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Puy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(1 -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))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0B7A6E3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Quy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(1 -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))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72E203AC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Sy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,j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= Puy * (1 - w(j)) + Quy * w(j);</w:t>
      </w:r>
    </w:p>
    <w:p w14:paraId="63B3CE53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</w:p>
    <w:p w14:paraId="03FF354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Puz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(1 -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))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70AB803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Qu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(1 -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))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u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7E62AA4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,j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) = Puz * (1 - w(j)) +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Qu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* w(j);</w:t>
      </w:r>
    </w:p>
    <w:p w14:paraId="2A2A4539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32AE6BCE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686A9E5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s = surf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x,Sy,S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5D496E02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.LineStyl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</w:t>
      </w:r>
      <w:r w:rsidRPr="007C2F3C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"none"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</w:p>
    <w:p w14:paraId="650E2CF9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.FaceColo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colo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</w:p>
    <w:p w14:paraId="6BE03C0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lseif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typ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= </w:t>
      </w:r>
      <w:r w:rsidRPr="007C2F3C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"tui"</w:t>
      </w:r>
    </w:p>
    <w:p w14:paraId="146B9DC8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[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7F90AED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6C9035E2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73701FE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2F84C40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1361E63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6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2DC89382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7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02CFB46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8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75497709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9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1E68926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0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2CC4524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0294583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1009E0B9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65FED467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7C2750E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];</w:t>
      </w:r>
    </w:p>
    <w:p w14:paraId="0B58885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[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5E723469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5E5187B2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78CF928D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4E3611B9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0B52D2A2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6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03673DF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7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2AC0C72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8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40A60E1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9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3D789002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0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553960E9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1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1547AFB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2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7A2D275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3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314A49D5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4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09FF508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];                </w:t>
      </w:r>
    </w:p>
    <w:p w14:paraId="22C08D28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m = 14;Rm = 50;Bu = zeros([Rm , m + 1]);</w:t>
      </w:r>
    </w:p>
    <w:p w14:paraId="4FF3E9A8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u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linspac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0,1,Rm);v = 0 : 2 * pi / 100 : 2 * pi;</w:t>
      </w:r>
    </w:p>
    <w:p w14:paraId="5B57BFBA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zeros([Rm,101]);Sy = zeros([Rm,101]);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zeros([Rm,101]);</w:t>
      </w:r>
    </w:p>
    <w:p w14:paraId="50631969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0 : m</w:t>
      </w:r>
    </w:p>
    <w:p w14:paraId="04D2BEFE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Bu(:,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1) = prod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1:m) / prod(1:m -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) *  u .^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.* (1 - u) .^ (m -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23F5D4B1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28ED498B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lastRenderedPageBreak/>
        <w:t xml:space="preserve">                Dx = Bu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x;D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Bu *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p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</w:p>
    <w:p w14:paraId="322B18A9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1 : Rm</w:t>
      </w:r>
    </w:p>
    <w:p w14:paraId="3A5DE9F4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r = abs(Dx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) -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3FE51852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j = 1:101</w:t>
      </w:r>
    </w:p>
    <w:p w14:paraId="52E2E418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,j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5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+ r * cos(v(j));</w:t>
      </w:r>
    </w:p>
    <w:p w14:paraId="6555528B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Sy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,j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= Dy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154C98EF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,j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= r * sin(v(j));</w:t>
      </w:r>
    </w:p>
    <w:p w14:paraId="3693B4A8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5B8674D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503D0D7C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s = surf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z,Sx,S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;</w:t>
      </w:r>
    </w:p>
    <w:p w14:paraId="513B1C6C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.LineStyle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</w:t>
      </w:r>
      <w:r w:rsidRPr="007C2F3C">
        <w:rPr>
          <w:rFonts w:ascii="Courier New" w:eastAsiaTheme="minorEastAsia" w:hAnsi="Courier New" w:cs="Courier New"/>
          <w:color w:val="AA04F9"/>
          <w:kern w:val="0"/>
          <w:sz w:val="18"/>
          <w:szCs w:val="18"/>
        </w:rPr>
        <w:t>"none"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</w:p>
    <w:p w14:paraId="63BE34EC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s.FaceColo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colo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</w:p>
    <w:p w14:paraId="13012BD6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2EFB6C03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7E6B7C90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7C969978" w14:textId="77777777" w:rsidR="00C71B10" w:rsidRPr="007C2F3C" w:rsidRDefault="00C71B10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60399334" w14:textId="6880709B" w:rsidR="00C71B10" w:rsidRDefault="00B8349D" w:rsidP="007C2F3C">
      <w:pPr>
        <w:pStyle w:val="2"/>
        <w:rPr>
          <w:i/>
          <w:iCs/>
        </w:rPr>
      </w:pPr>
      <w:bookmarkStart w:id="17" w:name="_Toc103028658"/>
      <w:r w:rsidRPr="00B8349D">
        <w:t>5.4</w:t>
      </w:r>
      <w:r>
        <w:rPr>
          <w:i/>
          <w:iCs/>
        </w:rPr>
        <w:t xml:space="preserve"> </w:t>
      </w:r>
      <w:proofErr w:type="spellStart"/>
      <w:r w:rsidR="007C2F3C" w:rsidRPr="007C2F3C">
        <w:rPr>
          <w:rFonts w:hint="eastAsia"/>
          <w:i/>
          <w:iCs/>
        </w:rPr>
        <w:t>c</w:t>
      </w:r>
      <w:r w:rsidR="007C2F3C" w:rsidRPr="007C2F3C">
        <w:rPr>
          <w:i/>
          <w:iCs/>
        </w:rPr>
        <w:t>ontrol_joint.m</w:t>
      </w:r>
      <w:bookmarkEnd w:id="17"/>
      <w:proofErr w:type="spellEnd"/>
    </w:p>
    <w:p w14:paraId="34807F6B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% Copyright (C) 2022:</w:t>
      </w:r>
    </w:p>
    <w:p w14:paraId="40A5002A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% - Hengyang Feng &lt;hengyang9311@163.com&gt;</w:t>
      </w:r>
    </w:p>
    <w:p w14:paraId="1504325D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 xml:space="preserve">% - </w:t>
      </w:r>
      <w:proofErr w:type="spellStart"/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Hanqi</w:t>
      </w:r>
      <w:proofErr w:type="spellEnd"/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 xml:space="preserve"> Zhu &lt;277577697@qq.com&gt;</w:t>
      </w:r>
    </w:p>
    <w:p w14:paraId="5D0CCADD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 xml:space="preserve">% - </w:t>
      </w:r>
      <w:proofErr w:type="spellStart"/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Junxian</w:t>
      </w:r>
      <w:proofErr w:type="spellEnd"/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 xml:space="preserve"> Fang&lt;bang990104@naver.com&gt;</w:t>
      </w:r>
    </w:p>
    <w:p w14:paraId="4ECF5926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% All Rights Reserved.</w:t>
      </w:r>
    </w:p>
    <w:p w14:paraId="039BF0FB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proofErr w:type="spellStart"/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classdef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control_j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&lt; handle</w:t>
      </w:r>
    </w:p>
    <w:p w14:paraId="10788F6C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</w:p>
    <w:p w14:paraId="7C22EB96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properties</w:t>
      </w:r>
    </w:p>
    <w:p w14:paraId="62B4D306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world,</w:t>
      </w: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%double</w:t>
      </w:r>
      <w:proofErr w:type="spellEnd"/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[3]</w:t>
      </w:r>
    </w:p>
    <w:p w14:paraId="4E107EFF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head,</w:t>
      </w: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%double</w:t>
      </w:r>
      <w:proofErr w:type="spellEnd"/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[3]</w:t>
      </w:r>
    </w:p>
    <w:p w14:paraId="69E4D31A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shoulder_l,</w:t>
      </w: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%double</w:t>
      </w:r>
      <w:proofErr w:type="spellEnd"/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[3]</w:t>
      </w:r>
    </w:p>
    <w:p w14:paraId="0A837DD1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shoulder_r,</w:t>
      </w: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%double</w:t>
      </w:r>
      <w:proofErr w:type="spellEnd"/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[3]</w:t>
      </w:r>
    </w:p>
    <w:p w14:paraId="717E6795" w14:textId="58BFA49B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m_mesh,</w:t>
      </w: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%</w:t>
      </w:r>
      <w:proofErr w:type="spellStart"/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control_mesh</w:t>
      </w:r>
      <w:proofErr w:type="spellEnd"/>
    </w:p>
    <w:p w14:paraId="1958A2DC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a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  <w:r w:rsidRPr="007C2F3C">
        <w:rPr>
          <w:rFonts w:ascii="Courier New" w:eastAsiaTheme="minorEastAsia" w:hAnsi="Courier New" w:cs="Courier New"/>
          <w:color w:val="028009"/>
          <w:kern w:val="0"/>
          <w:sz w:val="18"/>
          <w:szCs w:val="18"/>
        </w:rPr>
        <w:t>%constant</w:t>
      </w:r>
    </w:p>
    <w:p w14:paraId="786CA2C4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7AAD3907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</w:p>
    <w:p w14:paraId="6271BD3F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methods</w:t>
      </w:r>
    </w:p>
    <w:p w14:paraId="407615E5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unction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obj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control_j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</w:t>
      </w:r>
    </w:p>
    <w:p w14:paraId="0D32BD46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worl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[0 0 0];</w:t>
      </w:r>
    </w:p>
    <w:p w14:paraId="6E93DA0E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[0.006061,-3.55271e-15,2.42653];</w:t>
      </w:r>
    </w:p>
    <w:p w14:paraId="39212AB2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[0,0.469285,2.14514];</w:t>
      </w:r>
    </w:p>
    <w:p w14:paraId="486FBFD0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[0,-0.469285,2.14514];</w:t>
      </w:r>
    </w:p>
    <w:p w14:paraId="021E5D8B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;</w:t>
      </w:r>
    </w:p>
    <w:p w14:paraId="61F73BD7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a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0.5;</w:t>
      </w:r>
    </w:p>
    <w:p w14:paraId="64BF9699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25016737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</w:p>
    <w:p w14:paraId="41E17795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unction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ove_worl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,x,y,z,alpha,beta,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</w:t>
      </w:r>
    </w:p>
    <w:p w14:paraId="01B5575D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1:size(obj.m_mesh,2)</w:t>
      </w:r>
    </w:p>
    <w:p w14:paraId="24E54229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j = 1:16</w:t>
      </w:r>
    </w:p>
    <w:p w14:paraId="0A27DB4B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n = [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36147FCC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4B778DC0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4485D405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1]';</w:t>
      </w:r>
    </w:p>
    <w:p w14:paraId="5D23926A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T1 = [1 0 0 0;</w:t>
      </w:r>
    </w:p>
    <w:p w14:paraId="38B4DB1A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0 1 0 0;</w:t>
      </w:r>
    </w:p>
    <w:p w14:paraId="0D46522F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0 0 1 0;</w:t>
      </w:r>
    </w:p>
    <w:p w14:paraId="5DCB9177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-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worl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 -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worl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 -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worl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 1];</w:t>
      </w:r>
    </w:p>
    <w:p w14:paraId="65986B81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lastRenderedPageBreak/>
        <w:t xml:space="preserve">                    T2 = [1 0 0 0;</w:t>
      </w:r>
    </w:p>
    <w:p w14:paraId="23611592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0 1 0 0;</w:t>
      </w:r>
    </w:p>
    <w:p w14:paraId="5E85567B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0 0 1 0;</w:t>
      </w:r>
    </w:p>
    <w:p w14:paraId="3C53A1B9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x y z 1;];</w:t>
      </w:r>
    </w:p>
    <w:p w14:paraId="6F700567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T3 = [1 0 0 0;</w:t>
      </w:r>
    </w:p>
    <w:p w14:paraId="378C4065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0 cos(alpha) sin(alpha) 0;</w:t>
      </w:r>
    </w:p>
    <w:p w14:paraId="1A8F45D3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0 -sin(alpha) cos(alpha) 0;</w:t>
      </w:r>
    </w:p>
    <w:p w14:paraId="05766F0C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0 0 0 1];</w:t>
      </w:r>
    </w:p>
    <w:p w14:paraId="2B8EC619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T4 = [cos(beta) 0 -sin(beta) 0;</w:t>
      </w:r>
    </w:p>
    <w:p w14:paraId="1F528367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0 1 0 0;</w:t>
      </w:r>
    </w:p>
    <w:p w14:paraId="3B87C37C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sin(beta) 0 cos(beta) 0;</w:t>
      </w:r>
    </w:p>
    <w:p w14:paraId="6263474F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0 0 0 1];</w:t>
      </w:r>
    </w:p>
    <w:p w14:paraId="15B384AF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T5 = [cos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sin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0 0;</w:t>
      </w:r>
    </w:p>
    <w:p w14:paraId="22F5DF07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-sin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cos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0 0;</w:t>
      </w:r>
    </w:p>
    <w:p w14:paraId="4D79E4E3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0 0 1 0;</w:t>
      </w:r>
    </w:p>
    <w:p w14:paraId="584EAE08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0 0 0 1;];</w:t>
      </w:r>
    </w:p>
    <w:p w14:paraId="5D775361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T6 = [1 0 0 0;</w:t>
      </w:r>
    </w:p>
    <w:p w14:paraId="45C68E59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0 1 0 0;</w:t>
      </w:r>
    </w:p>
    <w:p w14:paraId="6D4FCB90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0 0 1 0;</w:t>
      </w:r>
    </w:p>
    <w:p w14:paraId="29414E59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worl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1)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worl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2)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worl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 1];</w:t>
      </w:r>
    </w:p>
    <w:p w14:paraId="496769B3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temp = n * T1 * T2 * T3 * T4 * T5 * T6;</w:t>
      </w:r>
    </w:p>
    <w:p w14:paraId="1F4EC8CD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temp(1);</w:t>
      </w:r>
    </w:p>
    <w:p w14:paraId="2C7A32F8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temp(2);</w:t>
      </w:r>
    </w:p>
    <w:p w14:paraId="67022D68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temp(3);</w:t>
      </w:r>
    </w:p>
    <w:p w14:paraId="5994DC66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3ED82B4B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0601A7DA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worl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1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worl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 + x;</w:t>
      </w:r>
    </w:p>
    <w:p w14:paraId="0891143D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worl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2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worl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 + y;</w:t>
      </w:r>
    </w:p>
    <w:p w14:paraId="40C22AEC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worl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3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worl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 + z;</w:t>
      </w:r>
    </w:p>
    <w:p w14:paraId="73F57380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1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 + x;</w:t>
      </w:r>
    </w:p>
    <w:p w14:paraId="2A5CF88D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2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 + y;</w:t>
      </w:r>
    </w:p>
    <w:p w14:paraId="4BB80739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3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 + z;</w:t>
      </w:r>
    </w:p>
    <w:p w14:paraId="6DF9F2EA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1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 + x;</w:t>
      </w:r>
    </w:p>
    <w:p w14:paraId="28E8F9B7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2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 + y;</w:t>
      </w:r>
    </w:p>
    <w:p w14:paraId="0CC09AF4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3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 + z;</w:t>
      </w:r>
    </w:p>
    <w:p w14:paraId="54054254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1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 + x;</w:t>
      </w:r>
    </w:p>
    <w:p w14:paraId="68CE797D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2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 + y;</w:t>
      </w:r>
    </w:p>
    <w:p w14:paraId="54179C9B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3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 + z;</w:t>
      </w:r>
    </w:p>
    <w:p w14:paraId="28DFCB3D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2C84B056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</w:p>
    <w:p w14:paraId="796DB086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unction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ove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,x,y,z,alpha,beta,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</w:t>
      </w:r>
    </w:p>
    <w:p w14:paraId="001A0A5B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1:size(obj.m_mesh,2)</w:t>
      </w:r>
    </w:p>
    <w:p w14:paraId="020BFA56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j = 1:16</w:t>
      </w:r>
    </w:p>
    <w:p w14:paraId="208F6E57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if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leve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= 1</w:t>
      </w:r>
    </w:p>
    <w:p w14:paraId="3988D131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n = [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50CE1755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0D6207D3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04D2EB5E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1]';</w:t>
      </w:r>
    </w:p>
    <w:p w14:paraId="2A9C3417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1 = [1 0 0 0;</w:t>
      </w:r>
    </w:p>
    <w:p w14:paraId="45872003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1 0 0;</w:t>
      </w:r>
    </w:p>
    <w:p w14:paraId="6BE3DBC5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1 0;</w:t>
      </w:r>
    </w:p>
    <w:p w14:paraId="1F72F5C0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-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 -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 -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 1];</w:t>
      </w:r>
    </w:p>
    <w:p w14:paraId="184A90DB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2 = [1 0 0 0;</w:t>
      </w:r>
    </w:p>
    <w:p w14:paraId="7FA3EDAF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1 0 0;</w:t>
      </w:r>
    </w:p>
    <w:p w14:paraId="4EE24165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1 0;</w:t>
      </w:r>
    </w:p>
    <w:p w14:paraId="58F38C0B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x y z 1;];</w:t>
      </w:r>
    </w:p>
    <w:p w14:paraId="12505F5C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3 = [1 0 0 0;</w:t>
      </w:r>
    </w:p>
    <w:p w14:paraId="30670C56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cos(alpha) sin(alpha) 0;</w:t>
      </w:r>
    </w:p>
    <w:p w14:paraId="7C5116C1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lastRenderedPageBreak/>
        <w:t xml:space="preserve">                            0 -sin(alpha) cos(alpha) 0;</w:t>
      </w:r>
    </w:p>
    <w:p w14:paraId="4DE2F04F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0 1];</w:t>
      </w:r>
    </w:p>
    <w:p w14:paraId="1629ECD4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4 = [cos(beta) 0 -sin(beta) 0;</w:t>
      </w:r>
    </w:p>
    <w:p w14:paraId="616F4A98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1 0 0;</w:t>
      </w:r>
    </w:p>
    <w:p w14:paraId="058D914C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sin(beta) 0 cos(beta) 0;</w:t>
      </w:r>
    </w:p>
    <w:p w14:paraId="230BCF8D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0 1];</w:t>
      </w:r>
    </w:p>
    <w:p w14:paraId="17261DE1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5 = [cos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sin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0 0;</w:t>
      </w:r>
    </w:p>
    <w:p w14:paraId="2C55096C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-sin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cos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0 0;</w:t>
      </w:r>
    </w:p>
    <w:p w14:paraId="55572F0D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1 0;</w:t>
      </w:r>
    </w:p>
    <w:p w14:paraId="0CB4F61E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0 1;];</w:t>
      </w:r>
    </w:p>
    <w:p w14:paraId="1552A20F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6 = [1 0 0 0;</w:t>
      </w:r>
    </w:p>
    <w:p w14:paraId="1E1FE607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1 0 0;</w:t>
      </w:r>
    </w:p>
    <w:p w14:paraId="48C86672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1 0;</w:t>
      </w:r>
    </w:p>
    <w:p w14:paraId="4B0EFD54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1)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2)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 1];</w:t>
      </w:r>
    </w:p>
    <w:p w14:paraId="19195829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emp = n * T1 * T2 * T3 * T4 * T5 * T6;</w:t>
      </w:r>
    </w:p>
    <w:p w14:paraId="7C57CBCC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temp(1);</w:t>
      </w:r>
    </w:p>
    <w:p w14:paraId="4F324612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temp(2);</w:t>
      </w:r>
    </w:p>
    <w:p w14:paraId="56B70F35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temp(3);</w:t>
      </w:r>
    </w:p>
    <w:p w14:paraId="47CF48F5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lse</w:t>
      </w:r>
    </w:p>
    <w:p w14:paraId="762EBDA3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continue</w:t>
      </w:r>
    </w:p>
    <w:p w14:paraId="7A2DFFDC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51BD9F9E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72A1649C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349DAA4F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1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 + x;</w:t>
      </w:r>
    </w:p>
    <w:p w14:paraId="1F9B796F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2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 + y;</w:t>
      </w:r>
    </w:p>
    <w:p w14:paraId="2A8E5DE9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3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head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 + z;</w:t>
      </w:r>
    </w:p>
    <w:p w14:paraId="32B56B2B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74DD1AF2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</w:p>
    <w:p w14:paraId="615FBD4F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unction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ove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,x,y,z,alpha,beta,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</w:t>
      </w:r>
    </w:p>
    <w:p w14:paraId="30EE623B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1:size(obj.m_mesh,2)</w:t>
      </w:r>
    </w:p>
    <w:p w14:paraId="443B45CE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j = 1:16</w:t>
      </w:r>
    </w:p>
    <w:p w14:paraId="30F1B78B" w14:textId="276CB3F3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if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leve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= 2</w:t>
      </w:r>
    </w:p>
    <w:p w14:paraId="441B22D1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n = [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6013852A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67E882E8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5DF2F8A3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1]';</w:t>
      </w:r>
    </w:p>
    <w:p w14:paraId="4D3976CE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1 = [1 0 0 0;</w:t>
      </w:r>
    </w:p>
    <w:p w14:paraId="308FA4C3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1 0 0;</w:t>
      </w:r>
    </w:p>
    <w:p w14:paraId="11B0A436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1 0;</w:t>
      </w:r>
    </w:p>
    <w:p w14:paraId="40985727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-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 -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 -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 1];</w:t>
      </w:r>
    </w:p>
    <w:p w14:paraId="2F543B1A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2 = [1 0 0 0;</w:t>
      </w:r>
    </w:p>
    <w:p w14:paraId="4D6C164F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1 0 0;</w:t>
      </w:r>
    </w:p>
    <w:p w14:paraId="46A0A193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1 0;</w:t>
      </w:r>
    </w:p>
    <w:p w14:paraId="1B636C2E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x y z 1;];</w:t>
      </w:r>
    </w:p>
    <w:p w14:paraId="5039EA24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3 = [1 0 0 0;</w:t>
      </w:r>
    </w:p>
    <w:p w14:paraId="58D84137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cos(alpha) sin(alpha) 0;</w:t>
      </w:r>
    </w:p>
    <w:p w14:paraId="7B4AC886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-sin(alpha) cos(alpha) 0;</w:t>
      </w:r>
    </w:p>
    <w:p w14:paraId="7EFBABF2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0 1];</w:t>
      </w:r>
    </w:p>
    <w:p w14:paraId="18005914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4 = [cos(beta) 0 -sin(beta) 0;</w:t>
      </w:r>
    </w:p>
    <w:p w14:paraId="606618F9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1 0 0;</w:t>
      </w:r>
    </w:p>
    <w:p w14:paraId="47D8F7F3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sin(beta) 0 cos(beta) 0;</w:t>
      </w:r>
    </w:p>
    <w:p w14:paraId="69AD09E7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0 1];</w:t>
      </w:r>
    </w:p>
    <w:p w14:paraId="2E61E0F3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5 = [cos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sin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0 0;</w:t>
      </w:r>
    </w:p>
    <w:p w14:paraId="7BFF91AE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-sin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cos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0 0;</w:t>
      </w:r>
    </w:p>
    <w:p w14:paraId="1684C463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1 0;</w:t>
      </w:r>
    </w:p>
    <w:p w14:paraId="7E6ECD52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0 1;];</w:t>
      </w:r>
    </w:p>
    <w:p w14:paraId="7BC7CE4D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6 = [1 0 0 0;</w:t>
      </w:r>
    </w:p>
    <w:p w14:paraId="3B426891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lastRenderedPageBreak/>
        <w:t xml:space="preserve">                            0 1 0 0;</w:t>
      </w:r>
    </w:p>
    <w:p w14:paraId="7DB2619B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1 0;</w:t>
      </w:r>
    </w:p>
    <w:p w14:paraId="3F577CD5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1)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2)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 1];</w:t>
      </w:r>
    </w:p>
    <w:p w14:paraId="1A5CC53B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emp = n * T1 * T2 * T3 * T4 * T5 * T6;</w:t>
      </w:r>
    </w:p>
    <w:p w14:paraId="740737B4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temp(1);</w:t>
      </w:r>
    </w:p>
    <w:p w14:paraId="53F0FB56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temp(2);</w:t>
      </w:r>
    </w:p>
    <w:p w14:paraId="5EE6F153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temp(3);</w:t>
      </w:r>
    </w:p>
    <w:p w14:paraId="5CC4EA3F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lse</w:t>
      </w:r>
    </w:p>
    <w:p w14:paraId="095B5EB6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continue</w:t>
      </w:r>
    </w:p>
    <w:p w14:paraId="114D2E35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58F262AC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65C03BE5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1AC6B11C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1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 + x;</w:t>
      </w:r>
    </w:p>
    <w:p w14:paraId="53854EBF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2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 + y;</w:t>
      </w:r>
    </w:p>
    <w:p w14:paraId="3C2ACB7B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3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 + z;</w:t>
      </w:r>
    </w:p>
    <w:p w14:paraId="50CCFC35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62F464E1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</w:p>
    <w:p w14:paraId="54CEED98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unction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ove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,x,y,z,alpha,beta,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</w:t>
      </w:r>
    </w:p>
    <w:p w14:paraId="217DC29A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1:size(obj.m_mesh,2)</w:t>
      </w:r>
    </w:p>
    <w:p w14:paraId="709F5460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for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j = 1:16</w:t>
      </w:r>
    </w:p>
    <w:p w14:paraId="2B74DD30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if</w:t>
      </w: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leve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= 3 ||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level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= 31</w:t>
      </w:r>
    </w:p>
    <w:p w14:paraId="3D564D15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n = [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</w:p>
    <w:p w14:paraId="32D805E2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</w:p>
    <w:p w14:paraId="24666E1E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</w:p>
    <w:p w14:paraId="089B4586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1]';</w:t>
      </w:r>
    </w:p>
    <w:p w14:paraId="47C6EA3D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1 = [1 0 0 0;</w:t>
      </w:r>
    </w:p>
    <w:p w14:paraId="351507B8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1 0 0;</w:t>
      </w:r>
    </w:p>
    <w:p w14:paraId="02D5E45B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1 0;</w:t>
      </w:r>
    </w:p>
    <w:p w14:paraId="62A6279C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-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 -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 -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 1];</w:t>
      </w:r>
    </w:p>
    <w:p w14:paraId="1B4A807D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2 = [1 0 0 0;</w:t>
      </w:r>
    </w:p>
    <w:p w14:paraId="14300CB6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1 0 0;</w:t>
      </w:r>
    </w:p>
    <w:p w14:paraId="126458AB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1 0;</w:t>
      </w:r>
    </w:p>
    <w:p w14:paraId="2EAA5497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x y z 1;];</w:t>
      </w:r>
    </w:p>
    <w:p w14:paraId="577BEEBC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3 = [1 0 0 0;</w:t>
      </w:r>
    </w:p>
    <w:p w14:paraId="48827FE2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cos(alpha) sin(alpha) 0;</w:t>
      </w:r>
    </w:p>
    <w:p w14:paraId="5170D5EB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-sin(alpha) cos(alpha) 0;</w:t>
      </w:r>
    </w:p>
    <w:p w14:paraId="70CB89E3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0 1];</w:t>
      </w:r>
    </w:p>
    <w:p w14:paraId="4B75AA6C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4 = [cos(beta) 0 -sin(beta) 0;</w:t>
      </w:r>
    </w:p>
    <w:p w14:paraId="7C17CCDE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1 0 0;</w:t>
      </w:r>
    </w:p>
    <w:p w14:paraId="381B6679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sin(beta) 0 cos(beta) 0;</w:t>
      </w:r>
    </w:p>
    <w:p w14:paraId="0E36F352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0 1];</w:t>
      </w:r>
    </w:p>
    <w:p w14:paraId="6D214F94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5 = [cos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sin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0 0;</w:t>
      </w:r>
    </w:p>
    <w:p w14:paraId="31F6C2D9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-sin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cos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gamma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 0 0;</w:t>
      </w:r>
    </w:p>
    <w:p w14:paraId="629DCFD4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1 0;</w:t>
      </w:r>
    </w:p>
    <w:p w14:paraId="5B3ADF6A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0 1;];</w:t>
      </w:r>
    </w:p>
    <w:p w14:paraId="7C99D8D2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6 = [1 0 0 0;</w:t>
      </w:r>
    </w:p>
    <w:p w14:paraId="351FDF09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1 0 0;</w:t>
      </w:r>
    </w:p>
    <w:p w14:paraId="22BC21BB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0 0 1 0;</w:t>
      </w:r>
    </w:p>
    <w:p w14:paraId="2666C506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1)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2)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 1];</w:t>
      </w:r>
    </w:p>
    <w:p w14:paraId="4FA13299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temp = n * T1 * T2 * T3 * T4 * T5 * T6;</w:t>
      </w:r>
    </w:p>
    <w:p w14:paraId="761EF2FE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x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temp(1);</w:t>
      </w:r>
    </w:p>
    <w:p w14:paraId="1C5CEB31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y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temp(2);</w:t>
      </w:r>
    </w:p>
    <w:p w14:paraId="33B78673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mesh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i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point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j).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m_z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= temp(3);</w:t>
      </w:r>
    </w:p>
    <w:p w14:paraId="22ADC6D7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lse</w:t>
      </w:r>
    </w:p>
    <w:p w14:paraId="7FB1F081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lastRenderedPageBreak/>
        <w:t xml:space="preserve">        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continue</w:t>
      </w:r>
    </w:p>
    <w:p w14:paraId="6864933A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7570F667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09A9C18F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50735367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1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1) + x;</w:t>
      </w:r>
    </w:p>
    <w:p w14:paraId="7353890E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2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2) + y;</w:t>
      </w:r>
    </w:p>
    <w:p w14:paraId="66BDDAD7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   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(3) = </w:t>
      </w:r>
      <w:proofErr w:type="spellStart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obj.m_shoulder_r</w:t>
      </w:r>
      <w:proofErr w:type="spellEnd"/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>(3) + z;</w:t>
      </w:r>
    </w:p>
    <w:p w14:paraId="1C815495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28968FE1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    </w:t>
      </w:r>
    </w:p>
    <w:p w14:paraId="331A639C" w14:textId="77777777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00000"/>
          <w:kern w:val="0"/>
          <w:sz w:val="18"/>
          <w:szCs w:val="18"/>
        </w:rPr>
        <w:t xml:space="preserve">    </w:t>
      </w: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p w14:paraId="4A15BC72" w14:textId="6BCD001C" w:rsidR="007C2F3C" w:rsidRPr="007C2F3C" w:rsidRDefault="007C2F3C" w:rsidP="006F44D7">
      <w:pPr>
        <w:autoSpaceDE w:val="0"/>
        <w:autoSpaceDN w:val="0"/>
        <w:adjustRightInd w:val="0"/>
        <w:spacing w:line="240" w:lineRule="exact"/>
        <w:jc w:val="left"/>
        <w:rPr>
          <w:rFonts w:ascii="Courier New" w:eastAsiaTheme="minorEastAsia" w:hAnsi="Courier New" w:cs="Courier New"/>
          <w:kern w:val="0"/>
          <w:sz w:val="18"/>
          <w:szCs w:val="18"/>
        </w:rPr>
      </w:pPr>
      <w:r w:rsidRPr="007C2F3C">
        <w:rPr>
          <w:rFonts w:ascii="Courier New" w:eastAsiaTheme="minorEastAsia" w:hAnsi="Courier New" w:cs="Courier New"/>
          <w:color w:val="0E00FF"/>
          <w:kern w:val="0"/>
          <w:sz w:val="18"/>
          <w:szCs w:val="18"/>
        </w:rPr>
        <w:t>end</w:t>
      </w:r>
    </w:p>
    <w:sectPr w:rsidR="007C2F3C" w:rsidRPr="007C2F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4BA7CD" w14:textId="77777777" w:rsidR="00CB23C6" w:rsidRDefault="00CB23C6" w:rsidP="0009138D">
      <w:r>
        <w:separator/>
      </w:r>
    </w:p>
  </w:endnote>
  <w:endnote w:type="continuationSeparator" w:id="0">
    <w:p w14:paraId="7F9CFD1C" w14:textId="77777777" w:rsidR="00CB23C6" w:rsidRDefault="00CB23C6" w:rsidP="000913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E89655" w14:textId="77777777" w:rsidR="00CB23C6" w:rsidRDefault="00CB23C6" w:rsidP="0009138D">
      <w:r>
        <w:separator/>
      </w:r>
    </w:p>
  </w:footnote>
  <w:footnote w:type="continuationSeparator" w:id="0">
    <w:p w14:paraId="7CCC4E46" w14:textId="77777777" w:rsidR="00CB23C6" w:rsidRDefault="00CB23C6" w:rsidP="000913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B034D2B"/>
    <w:multiLevelType w:val="multilevel"/>
    <w:tmpl w:val="5EAA00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F4B138E"/>
    <w:multiLevelType w:val="multilevel"/>
    <w:tmpl w:val="B8E491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5CF2AC1"/>
    <w:multiLevelType w:val="hybridMultilevel"/>
    <w:tmpl w:val="A54831A8"/>
    <w:lvl w:ilvl="0" w:tplc="E49CE2F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5A8B4F44"/>
    <w:multiLevelType w:val="multilevel"/>
    <w:tmpl w:val="46B27A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143080011">
    <w:abstractNumId w:val="2"/>
  </w:num>
  <w:num w:numId="2" w16cid:durableId="293603085">
    <w:abstractNumId w:val="0"/>
  </w:num>
  <w:num w:numId="3" w16cid:durableId="174081524">
    <w:abstractNumId w:val="1"/>
  </w:num>
  <w:num w:numId="4" w16cid:durableId="20834078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6A55"/>
    <w:rsid w:val="0006621D"/>
    <w:rsid w:val="00074330"/>
    <w:rsid w:val="0009138D"/>
    <w:rsid w:val="00096879"/>
    <w:rsid w:val="000C3A12"/>
    <w:rsid w:val="00140F5F"/>
    <w:rsid w:val="00142BE5"/>
    <w:rsid w:val="001479BC"/>
    <w:rsid w:val="00165298"/>
    <w:rsid w:val="00181D4B"/>
    <w:rsid w:val="001C0215"/>
    <w:rsid w:val="001E0229"/>
    <w:rsid w:val="001F1192"/>
    <w:rsid w:val="001F346E"/>
    <w:rsid w:val="00220671"/>
    <w:rsid w:val="002556A0"/>
    <w:rsid w:val="002A32DB"/>
    <w:rsid w:val="002C5E27"/>
    <w:rsid w:val="002D0477"/>
    <w:rsid w:val="002E00C1"/>
    <w:rsid w:val="00306592"/>
    <w:rsid w:val="0031358A"/>
    <w:rsid w:val="003179A3"/>
    <w:rsid w:val="00323ED3"/>
    <w:rsid w:val="003F0A3A"/>
    <w:rsid w:val="003F7990"/>
    <w:rsid w:val="00406FA5"/>
    <w:rsid w:val="004167E3"/>
    <w:rsid w:val="00426A55"/>
    <w:rsid w:val="00426A61"/>
    <w:rsid w:val="0043525C"/>
    <w:rsid w:val="004529CC"/>
    <w:rsid w:val="00472D6D"/>
    <w:rsid w:val="00482DFF"/>
    <w:rsid w:val="004D2BE7"/>
    <w:rsid w:val="004D432C"/>
    <w:rsid w:val="00507633"/>
    <w:rsid w:val="00550080"/>
    <w:rsid w:val="00625EF9"/>
    <w:rsid w:val="00663D82"/>
    <w:rsid w:val="00680623"/>
    <w:rsid w:val="00690284"/>
    <w:rsid w:val="006B7C85"/>
    <w:rsid w:val="006C4E66"/>
    <w:rsid w:val="006E34B4"/>
    <w:rsid w:val="006E733B"/>
    <w:rsid w:val="006F44D7"/>
    <w:rsid w:val="007151D0"/>
    <w:rsid w:val="007518EF"/>
    <w:rsid w:val="007562E9"/>
    <w:rsid w:val="007C0EFF"/>
    <w:rsid w:val="007C2274"/>
    <w:rsid w:val="007C2F3C"/>
    <w:rsid w:val="007C3A48"/>
    <w:rsid w:val="007D0291"/>
    <w:rsid w:val="007E72DA"/>
    <w:rsid w:val="0080469D"/>
    <w:rsid w:val="00837491"/>
    <w:rsid w:val="00845979"/>
    <w:rsid w:val="00863553"/>
    <w:rsid w:val="00870474"/>
    <w:rsid w:val="00877DDB"/>
    <w:rsid w:val="008F1CBB"/>
    <w:rsid w:val="009001A6"/>
    <w:rsid w:val="00950BA5"/>
    <w:rsid w:val="0096116B"/>
    <w:rsid w:val="0098268F"/>
    <w:rsid w:val="009C16F8"/>
    <w:rsid w:val="009C1EA7"/>
    <w:rsid w:val="009C623C"/>
    <w:rsid w:val="009D2D5A"/>
    <w:rsid w:val="009F718C"/>
    <w:rsid w:val="00A533AD"/>
    <w:rsid w:val="00A61DBF"/>
    <w:rsid w:val="00AA7B13"/>
    <w:rsid w:val="00AC0164"/>
    <w:rsid w:val="00AC1577"/>
    <w:rsid w:val="00AD6B98"/>
    <w:rsid w:val="00AE2D9B"/>
    <w:rsid w:val="00B1243D"/>
    <w:rsid w:val="00B61F86"/>
    <w:rsid w:val="00B66492"/>
    <w:rsid w:val="00B67BF4"/>
    <w:rsid w:val="00B8349D"/>
    <w:rsid w:val="00B90B29"/>
    <w:rsid w:val="00BB50D8"/>
    <w:rsid w:val="00BB761E"/>
    <w:rsid w:val="00BD7F3D"/>
    <w:rsid w:val="00BE06B3"/>
    <w:rsid w:val="00BE5BEC"/>
    <w:rsid w:val="00C0440A"/>
    <w:rsid w:val="00C219CF"/>
    <w:rsid w:val="00C71B10"/>
    <w:rsid w:val="00C8003B"/>
    <w:rsid w:val="00C816AF"/>
    <w:rsid w:val="00CA1248"/>
    <w:rsid w:val="00CA64DA"/>
    <w:rsid w:val="00CB23C6"/>
    <w:rsid w:val="00CD6617"/>
    <w:rsid w:val="00CE256E"/>
    <w:rsid w:val="00CF0779"/>
    <w:rsid w:val="00D033FB"/>
    <w:rsid w:val="00D21516"/>
    <w:rsid w:val="00D97D80"/>
    <w:rsid w:val="00DA13E8"/>
    <w:rsid w:val="00DB1E31"/>
    <w:rsid w:val="00DF1D0C"/>
    <w:rsid w:val="00E012F9"/>
    <w:rsid w:val="00E22C6B"/>
    <w:rsid w:val="00E23580"/>
    <w:rsid w:val="00E40AB9"/>
    <w:rsid w:val="00E43E3F"/>
    <w:rsid w:val="00E47CCD"/>
    <w:rsid w:val="00E56486"/>
    <w:rsid w:val="00E7099F"/>
    <w:rsid w:val="00E85508"/>
    <w:rsid w:val="00E85B1B"/>
    <w:rsid w:val="00EA7907"/>
    <w:rsid w:val="00ED7118"/>
    <w:rsid w:val="00F33953"/>
    <w:rsid w:val="00F36B5D"/>
    <w:rsid w:val="00F54B31"/>
    <w:rsid w:val="00F812FC"/>
    <w:rsid w:val="00F83EE9"/>
    <w:rsid w:val="00F85063"/>
    <w:rsid w:val="00FA3153"/>
    <w:rsid w:val="00FD7F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649A1C7"/>
  <w15:chartTrackingRefBased/>
  <w15:docId w15:val="{AF31D7E8-F9A4-41D4-B891-9953533123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9138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uiPriority w:val="9"/>
    <w:qFormat/>
    <w:rsid w:val="00FD7F5D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42BE5"/>
    <w:pPr>
      <w:spacing w:before="260" w:after="260" w:line="415" w:lineRule="auto"/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90B2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9138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9138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9138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9138D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FD7F5D"/>
    <w:rPr>
      <w:rFonts w:ascii="Times New Roman" w:eastAsia="宋体" w:hAnsi="Times New Roman" w:cs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42BE5"/>
    <w:rPr>
      <w:rFonts w:asciiTheme="majorHAnsi" w:eastAsia="宋体" w:hAnsiTheme="majorHAnsi" w:cstheme="majorBidi"/>
      <w:b/>
      <w:bCs/>
      <w:sz w:val="28"/>
      <w:szCs w:val="32"/>
    </w:rPr>
  </w:style>
  <w:style w:type="paragraph" w:styleId="a7">
    <w:name w:val="No Spacing"/>
    <w:uiPriority w:val="1"/>
    <w:qFormat/>
    <w:rsid w:val="00FD7F5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11">
    <w:name w:val="正文1"/>
    <w:basedOn w:val="a"/>
    <w:link w:val="12"/>
    <w:qFormat/>
    <w:rsid w:val="00DA13E8"/>
    <w:pPr>
      <w:spacing w:line="360" w:lineRule="auto"/>
      <w:ind w:firstLineChars="200" w:firstLine="200"/>
    </w:pPr>
  </w:style>
  <w:style w:type="character" w:customStyle="1" w:styleId="12">
    <w:name w:val="正文1 字符"/>
    <w:basedOn w:val="10"/>
    <w:link w:val="11"/>
    <w:rsid w:val="00DA13E8"/>
    <w:rPr>
      <w:rFonts w:ascii="Times New Roman" w:eastAsia="宋体" w:hAnsi="Times New Roman" w:cs="Times New Roman"/>
      <w:b w:val="0"/>
      <w:bCs w:val="0"/>
      <w:kern w:val="44"/>
      <w:sz w:val="32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E7099F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E7099F"/>
  </w:style>
  <w:style w:type="character" w:styleId="a8">
    <w:name w:val="Hyperlink"/>
    <w:basedOn w:val="a0"/>
    <w:uiPriority w:val="99"/>
    <w:unhideWhenUsed/>
    <w:rsid w:val="00E7099F"/>
    <w:rPr>
      <w:color w:val="0563C1" w:themeColor="hyperlink"/>
      <w:u w:val="single"/>
    </w:rPr>
  </w:style>
  <w:style w:type="paragraph" w:styleId="TOC2">
    <w:name w:val="toc 2"/>
    <w:basedOn w:val="a"/>
    <w:next w:val="a"/>
    <w:autoRedefine/>
    <w:uiPriority w:val="39"/>
    <w:unhideWhenUsed/>
    <w:rsid w:val="00507633"/>
    <w:pPr>
      <w:ind w:leftChars="200" w:left="420"/>
    </w:pPr>
  </w:style>
  <w:style w:type="paragraph" w:customStyle="1" w:styleId="MTDisplayEquation">
    <w:name w:val="MTDisplayEquation"/>
    <w:basedOn w:val="11"/>
    <w:next w:val="a"/>
    <w:link w:val="MTDisplayEquation0"/>
    <w:rsid w:val="00BB50D8"/>
    <w:pPr>
      <w:tabs>
        <w:tab w:val="center" w:pos="4160"/>
        <w:tab w:val="right" w:pos="8300"/>
      </w:tabs>
      <w:ind w:firstLine="420"/>
    </w:pPr>
    <w:rPr>
      <w:kern w:val="44"/>
      <w:sz w:val="32"/>
    </w:rPr>
  </w:style>
  <w:style w:type="character" w:customStyle="1" w:styleId="MTDisplayEquation0">
    <w:name w:val="MTDisplayEquation 字符"/>
    <w:basedOn w:val="12"/>
    <w:link w:val="MTDisplayEquation"/>
    <w:rsid w:val="00BB50D8"/>
    <w:rPr>
      <w:rFonts w:ascii="Times New Roman" w:eastAsia="宋体" w:hAnsi="Times New Roman" w:cs="Times New Roman"/>
      <w:b w:val="0"/>
      <w:bCs w:val="0"/>
      <w:kern w:val="44"/>
      <w:sz w:val="32"/>
      <w:szCs w:val="24"/>
    </w:rPr>
  </w:style>
  <w:style w:type="paragraph" w:customStyle="1" w:styleId="alt">
    <w:name w:val="alt"/>
    <w:basedOn w:val="a"/>
    <w:rsid w:val="007E72D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keyword">
    <w:name w:val="keyword"/>
    <w:basedOn w:val="a0"/>
    <w:rsid w:val="007E72DA"/>
  </w:style>
  <w:style w:type="character" w:customStyle="1" w:styleId="datatypes">
    <w:name w:val="datatypes"/>
    <w:basedOn w:val="a0"/>
    <w:rsid w:val="007E72DA"/>
  </w:style>
  <w:style w:type="character" w:customStyle="1" w:styleId="30">
    <w:name w:val="标题 3 字符"/>
    <w:basedOn w:val="a0"/>
    <w:link w:val="3"/>
    <w:uiPriority w:val="9"/>
    <w:semiHidden/>
    <w:rsid w:val="00B90B29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comment">
    <w:name w:val="comment"/>
    <w:basedOn w:val="a0"/>
    <w:rsid w:val="006B7C85"/>
  </w:style>
  <w:style w:type="character" w:styleId="a9">
    <w:name w:val="Unresolved Mention"/>
    <w:basedOn w:val="a0"/>
    <w:uiPriority w:val="99"/>
    <w:semiHidden/>
    <w:unhideWhenUsed/>
    <w:rsid w:val="001479B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046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70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65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1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2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16" Type="http://schemas.openxmlformats.org/officeDocument/2006/relationships/image" Target="media/image7.wmf"/><Relationship Id="rId11" Type="http://schemas.openxmlformats.org/officeDocument/2006/relationships/image" Target="media/image4.sv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4.bin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5C2998-D232-4279-8909-886AB5A6E2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6</TotalTime>
  <Pages>19</Pages>
  <Words>4402</Words>
  <Characters>25096</Characters>
  <Application>Microsoft Office Word</Application>
  <DocSecurity>0</DocSecurity>
  <Lines>209</Lines>
  <Paragraphs>58</Paragraphs>
  <ScaleCrop>false</ScaleCrop>
  <Company/>
  <LinksUpToDate>false</LinksUpToDate>
  <CharactersWithSpaces>29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ng Tony</dc:creator>
  <cp:keywords/>
  <dc:description/>
  <cp:lastModifiedBy>Feng Tony</cp:lastModifiedBy>
  <cp:revision>88</cp:revision>
  <dcterms:created xsi:type="dcterms:W3CDTF">2022-05-08T11:07:00Z</dcterms:created>
  <dcterms:modified xsi:type="dcterms:W3CDTF">2022-05-09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